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sldIdLst>
    <p:sldId id="256" r:id="rId2"/>
    <p:sldId id="387" r:id="rId3"/>
    <p:sldId id="260" r:id="rId4"/>
    <p:sldId id="286" r:id="rId5"/>
    <p:sldId id="262" r:id="rId6"/>
    <p:sldId id="595" r:id="rId7"/>
    <p:sldId id="271" r:id="rId8"/>
    <p:sldId id="602" r:id="rId9"/>
    <p:sldId id="306" r:id="rId10"/>
    <p:sldId id="601" r:id="rId11"/>
    <p:sldId id="603" r:id="rId12"/>
    <p:sldId id="605" r:id="rId13"/>
    <p:sldId id="611" r:id="rId14"/>
    <p:sldId id="610" r:id="rId15"/>
    <p:sldId id="608" r:id="rId16"/>
    <p:sldId id="609" r:id="rId17"/>
    <p:sldId id="484" r:id="rId18"/>
    <p:sldId id="290" r:id="rId19"/>
    <p:sldId id="291" r:id="rId20"/>
    <p:sldId id="292" r:id="rId21"/>
    <p:sldId id="293" r:id="rId22"/>
    <p:sldId id="294" r:id="rId23"/>
    <p:sldId id="295" r:id="rId24"/>
    <p:sldId id="494" r:id="rId25"/>
    <p:sldId id="604" r:id="rId26"/>
    <p:sldId id="272" r:id="rId27"/>
    <p:sldId id="326" r:id="rId28"/>
  </p:sldIdLst>
  <p:sldSz cx="18288000" cy="10287000"/>
  <p:notesSz cx="6858000" cy="9144000"/>
  <p:embeddedFontLst>
    <p:embeddedFont>
      <p:font typeface="SimSun" panose="02010600030101010101" pitchFamily="2" charset="-122"/>
      <p:regular r:id="rId30"/>
    </p:embeddedFont>
    <p:embeddedFont>
      <p:font typeface="SimSun" panose="02010600030101010101" pitchFamily="2" charset="-122"/>
      <p:regular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t" lastIdx="3" clrIdx="0">
    <p:extLst>
      <p:ext uri="{19B8F6BF-5375-455C-9EA6-DF929625EA0E}">
        <p15:presenceInfo xmlns:p15="http://schemas.microsoft.com/office/powerpoint/2012/main" userId="S::tranthilemyc16@gddtlongthanh.edu.vn::d3e08a2e-1eef-44a5-8dd2-c91445f7fa68" providerId="AD"/>
      </p:ext>
    </p:extLst>
  </p:cmAuthor>
  <p:cmAuthor id="2" name="BTA" initials="B" lastIdx="2" clrIdx="1">
    <p:extLst>
      <p:ext uri="{19B8F6BF-5375-455C-9EA6-DF929625EA0E}">
        <p15:presenceInfo xmlns:p15="http://schemas.microsoft.com/office/powerpoint/2012/main" userId="BTA" providerId="None"/>
      </p:ext>
    </p:extLst>
  </p:cmAuthor>
  <p:cmAuthor id="3" name="VOSTRO" initials="V" lastIdx="1" clrIdx="2">
    <p:extLst>
      <p:ext uri="{19B8F6BF-5375-455C-9EA6-DF929625EA0E}">
        <p15:presenceInfo xmlns:p15="http://schemas.microsoft.com/office/powerpoint/2012/main" userId="VOST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5" d="100"/>
          <a:sy n="55" d="100"/>
        </p:scale>
        <p:origin x="4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e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emf"/><Relationship Id="rId5" Type="http://schemas.openxmlformats.org/officeDocument/2006/relationships/image" Target="../media/image94.wmf"/><Relationship Id="rId4" Type="http://schemas.openxmlformats.org/officeDocument/2006/relationships/image" Target="../media/image93.e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0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3931761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439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40E369C-7DDC-FB70-5312-BE6069C5EA1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CFA7FC-27CF-D388-C16C-1E3EC8F1F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C87CB3-B295-E626-EAA5-C846ECEC5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C8DBB7-66B0-9ECA-6B85-CE85FCBB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FDA7AE6F-ED37-41FD-B675-3894B62F2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25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2838296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29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5" Type="http://schemas.microsoft.com/office/2007/relationships/hdphoto" Target="../media/hdphoto1.wdp"/><Relationship Id="rId4" Type="http://schemas.openxmlformats.org/officeDocument/2006/relationships/image" Target="../media/image62.png"/><Relationship Id="rId9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29.png"/><Relationship Id="rId21" Type="http://schemas.openxmlformats.org/officeDocument/2006/relationships/image" Target="../media/image69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64.wmf"/><Relationship Id="rId19" Type="http://schemas.openxmlformats.org/officeDocument/2006/relationships/image" Target="../media/image68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4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83.wmf"/><Relationship Id="rId10" Type="http://schemas.openxmlformats.org/officeDocument/2006/relationships/image" Target="../media/image81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7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29.png"/><Relationship Id="rId21" Type="http://schemas.openxmlformats.org/officeDocument/2006/relationships/image" Target="../media/image97.wmf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5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10" Type="http://schemas.openxmlformats.org/officeDocument/2006/relationships/image" Target="../media/image92.emf"/><Relationship Id="rId19" Type="http://schemas.openxmlformats.org/officeDocument/2006/relationships/image" Target="../media/image96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5.wmf"/><Relationship Id="rId3" Type="http://schemas.openxmlformats.org/officeDocument/2006/relationships/image" Target="../media/image29.png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21.svg"/><Relationship Id="rId3" Type="http://schemas.openxmlformats.org/officeDocument/2006/relationships/image" Target="../media/image111.svg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11" Type="http://schemas.openxmlformats.org/officeDocument/2006/relationships/image" Target="../media/image116.png"/><Relationship Id="rId5" Type="http://schemas.openxmlformats.org/officeDocument/2006/relationships/image" Target="../media/image111.png"/><Relationship Id="rId15" Type="http://schemas.openxmlformats.org/officeDocument/2006/relationships/image" Target="../media/image118.png"/><Relationship Id="rId10" Type="http://schemas.openxmlformats.org/officeDocument/2006/relationships/image" Target="../media/image115.png"/><Relationship Id="rId4" Type="http://schemas.openxmlformats.org/officeDocument/2006/relationships/image" Target="../media/image110.png"/><Relationship Id="rId9" Type="http://schemas.openxmlformats.org/officeDocument/2006/relationships/image" Target="../media/image117.svg"/><Relationship Id="rId14" Type="http://schemas.openxmlformats.org/officeDocument/2006/relationships/slide" Target="slide1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svg"/><Relationship Id="rId13" Type="http://schemas.openxmlformats.org/officeDocument/2006/relationships/image" Target="../media/image120.png"/><Relationship Id="rId18" Type="http://schemas.openxmlformats.org/officeDocument/2006/relationships/image" Target="../media/image123.png"/><Relationship Id="rId3" Type="http://schemas.openxmlformats.org/officeDocument/2006/relationships/image" Target="../media/image110.png"/><Relationship Id="rId21" Type="http://schemas.openxmlformats.org/officeDocument/2006/relationships/slide" Target="slide21.xml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17" Type="http://schemas.openxmlformats.org/officeDocument/2006/relationships/image" Target="../media/image122.png"/><Relationship Id="rId2" Type="http://schemas.openxmlformats.org/officeDocument/2006/relationships/audio" Target="../media/audio2.wav"/><Relationship Id="rId16" Type="http://schemas.openxmlformats.org/officeDocument/2006/relationships/image" Target="../media/image121.png"/><Relationship Id="rId20" Type="http://schemas.openxmlformats.org/officeDocument/2006/relationships/slide" Target="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11" Type="http://schemas.openxmlformats.org/officeDocument/2006/relationships/slide" Target="slide24.xml"/><Relationship Id="rId5" Type="http://schemas.openxmlformats.org/officeDocument/2006/relationships/image" Target="../media/image112.png"/><Relationship Id="rId15" Type="http://schemas.openxmlformats.org/officeDocument/2006/relationships/image" Target="../media/image126.svg"/><Relationship Id="rId23" Type="http://schemas.openxmlformats.org/officeDocument/2006/relationships/slide" Target="slide23.xml"/><Relationship Id="rId10" Type="http://schemas.openxmlformats.org/officeDocument/2006/relationships/image" Target="../media/image116.png"/><Relationship Id="rId19" Type="http://schemas.openxmlformats.org/officeDocument/2006/relationships/image" Target="../media/image124.png"/><Relationship Id="rId4" Type="http://schemas.openxmlformats.org/officeDocument/2006/relationships/image" Target="../media/image111.png"/><Relationship Id="rId9" Type="http://schemas.openxmlformats.org/officeDocument/2006/relationships/image" Target="../media/image115.png"/><Relationship Id="rId14" Type="http://schemas.openxmlformats.org/officeDocument/2006/relationships/image" Target="../media/image109.png"/><Relationship Id="rId22" Type="http://schemas.openxmlformats.org/officeDocument/2006/relationships/slide" Target="slide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37.svg"/><Relationship Id="rId18" Type="http://schemas.openxmlformats.org/officeDocument/2006/relationships/oleObject" Target="../embeddings/oleObject95.bin"/><Relationship Id="rId3" Type="http://schemas.openxmlformats.org/officeDocument/2006/relationships/audio" Target="../media/media1.mp3"/><Relationship Id="rId21" Type="http://schemas.openxmlformats.org/officeDocument/2006/relationships/image" Target="../media/image127.emf"/><Relationship Id="rId7" Type="http://schemas.openxmlformats.org/officeDocument/2006/relationships/image" Target="../media/image130.png"/><Relationship Id="rId12" Type="http://schemas.openxmlformats.org/officeDocument/2006/relationships/image" Target="../media/image133.png"/><Relationship Id="rId17" Type="http://schemas.openxmlformats.org/officeDocument/2006/relationships/image" Target="../media/image125.wmf"/><Relationship Id="rId25" Type="http://schemas.openxmlformats.org/officeDocument/2006/relationships/image" Target="../media/image129.emf"/><Relationship Id="rId2" Type="http://schemas.microsoft.com/office/2007/relationships/media" Target="../media/media1.mp3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2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35.svg"/><Relationship Id="rId24" Type="http://schemas.openxmlformats.org/officeDocument/2006/relationships/oleObject" Target="../embeddings/oleObject98.bin"/><Relationship Id="rId5" Type="http://schemas.openxmlformats.org/officeDocument/2006/relationships/audio" Target="../media/media2.mp3"/><Relationship Id="rId15" Type="http://schemas.openxmlformats.org/officeDocument/2006/relationships/image" Target="../media/image134.png"/><Relationship Id="rId23" Type="http://schemas.openxmlformats.org/officeDocument/2006/relationships/image" Target="../media/image128.emf"/><Relationship Id="rId10" Type="http://schemas.openxmlformats.org/officeDocument/2006/relationships/image" Target="../media/image132.png"/><Relationship Id="rId19" Type="http://schemas.openxmlformats.org/officeDocument/2006/relationships/image" Target="../media/image126.wmf"/><Relationship Id="rId4" Type="http://schemas.microsoft.com/office/2007/relationships/media" Target="../media/media2.mp3"/><Relationship Id="rId9" Type="http://schemas.openxmlformats.org/officeDocument/2006/relationships/image" Target="../media/image133.svg"/><Relationship Id="rId14" Type="http://schemas.openxmlformats.org/officeDocument/2006/relationships/slide" Target="slide19.xml"/><Relationship Id="rId22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svg"/><Relationship Id="rId13" Type="http://schemas.openxmlformats.org/officeDocument/2006/relationships/image" Target="../media/image137.svg"/><Relationship Id="rId18" Type="http://schemas.openxmlformats.org/officeDocument/2006/relationships/oleObject" Target="../embeddings/oleObject100.bin"/><Relationship Id="rId26" Type="http://schemas.openxmlformats.org/officeDocument/2006/relationships/image" Target="../media/image140.png"/><Relationship Id="rId3" Type="http://schemas.openxmlformats.org/officeDocument/2006/relationships/audio" Target="../media/media1.mp3"/><Relationship Id="rId21" Type="http://schemas.openxmlformats.org/officeDocument/2006/relationships/image" Target="../media/image137.emf"/><Relationship Id="rId7" Type="http://schemas.openxmlformats.org/officeDocument/2006/relationships/image" Target="../media/image131.png"/><Relationship Id="rId12" Type="http://schemas.openxmlformats.org/officeDocument/2006/relationships/image" Target="../media/image133.png"/><Relationship Id="rId17" Type="http://schemas.openxmlformats.org/officeDocument/2006/relationships/image" Target="../media/image135.emf"/><Relationship Id="rId25" Type="http://schemas.openxmlformats.org/officeDocument/2006/relationships/image" Target="../media/image139.emf"/><Relationship Id="rId2" Type="http://schemas.microsoft.com/office/2007/relationships/media" Target="../media/media1.mp3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3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30.png"/><Relationship Id="rId24" Type="http://schemas.openxmlformats.org/officeDocument/2006/relationships/oleObject" Target="../embeddings/oleObject103.bin"/><Relationship Id="rId5" Type="http://schemas.openxmlformats.org/officeDocument/2006/relationships/audio" Target="../media/media2.mp3"/><Relationship Id="rId15" Type="http://schemas.openxmlformats.org/officeDocument/2006/relationships/image" Target="../media/image134.png"/><Relationship Id="rId23" Type="http://schemas.openxmlformats.org/officeDocument/2006/relationships/image" Target="../media/image138.emf"/><Relationship Id="rId10" Type="http://schemas.openxmlformats.org/officeDocument/2006/relationships/image" Target="../media/image135.svg"/><Relationship Id="rId19" Type="http://schemas.openxmlformats.org/officeDocument/2006/relationships/image" Target="../media/image136.emf"/><Relationship Id="rId4" Type="http://schemas.microsoft.com/office/2007/relationships/media" Target="../media/media2.mp3"/><Relationship Id="rId9" Type="http://schemas.openxmlformats.org/officeDocument/2006/relationships/image" Target="../media/image132.png"/><Relationship Id="rId14" Type="http://schemas.openxmlformats.org/officeDocument/2006/relationships/slide" Target="slide19.xml"/><Relationship Id="rId22" Type="http://schemas.openxmlformats.org/officeDocument/2006/relationships/oleObject" Target="../embeddings/oleObject10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svg"/><Relationship Id="rId13" Type="http://schemas.openxmlformats.org/officeDocument/2006/relationships/image" Target="../media/image137.svg"/><Relationship Id="rId18" Type="http://schemas.openxmlformats.org/officeDocument/2006/relationships/oleObject" Target="../embeddings/oleObject105.bin"/><Relationship Id="rId3" Type="http://schemas.openxmlformats.org/officeDocument/2006/relationships/audio" Target="../media/media1.mp3"/><Relationship Id="rId21" Type="http://schemas.openxmlformats.org/officeDocument/2006/relationships/image" Target="../media/image143.emf"/><Relationship Id="rId7" Type="http://schemas.openxmlformats.org/officeDocument/2006/relationships/image" Target="../media/image131.png"/><Relationship Id="rId12" Type="http://schemas.openxmlformats.org/officeDocument/2006/relationships/image" Target="../media/image133.png"/><Relationship Id="rId17" Type="http://schemas.openxmlformats.org/officeDocument/2006/relationships/image" Target="../media/image141.emf"/><Relationship Id="rId25" Type="http://schemas.openxmlformats.org/officeDocument/2006/relationships/image" Target="../media/image145.emf"/><Relationship Id="rId2" Type="http://schemas.microsoft.com/office/2007/relationships/media" Target="../media/media1.mp3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30.png"/><Relationship Id="rId24" Type="http://schemas.openxmlformats.org/officeDocument/2006/relationships/oleObject" Target="../embeddings/oleObject108.bin"/><Relationship Id="rId5" Type="http://schemas.openxmlformats.org/officeDocument/2006/relationships/audio" Target="../media/media2.mp3"/><Relationship Id="rId15" Type="http://schemas.openxmlformats.org/officeDocument/2006/relationships/image" Target="../media/image134.png"/><Relationship Id="rId23" Type="http://schemas.openxmlformats.org/officeDocument/2006/relationships/image" Target="../media/image144.emf"/><Relationship Id="rId10" Type="http://schemas.openxmlformats.org/officeDocument/2006/relationships/image" Target="../media/image135.svg"/><Relationship Id="rId19" Type="http://schemas.openxmlformats.org/officeDocument/2006/relationships/image" Target="../media/image142.emf"/><Relationship Id="rId4" Type="http://schemas.microsoft.com/office/2007/relationships/media" Target="../media/media2.mp3"/><Relationship Id="rId9" Type="http://schemas.openxmlformats.org/officeDocument/2006/relationships/image" Target="../media/image132.png"/><Relationship Id="rId14" Type="http://schemas.openxmlformats.org/officeDocument/2006/relationships/slide" Target="slide19.xml"/><Relationship Id="rId22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svg"/><Relationship Id="rId13" Type="http://schemas.openxmlformats.org/officeDocument/2006/relationships/image" Target="../media/image137.svg"/><Relationship Id="rId18" Type="http://schemas.openxmlformats.org/officeDocument/2006/relationships/oleObject" Target="../embeddings/oleObject110.bin"/><Relationship Id="rId3" Type="http://schemas.openxmlformats.org/officeDocument/2006/relationships/audio" Target="../media/media1.mp3"/><Relationship Id="rId7" Type="http://schemas.openxmlformats.org/officeDocument/2006/relationships/image" Target="../media/image131.png"/><Relationship Id="rId12" Type="http://schemas.openxmlformats.org/officeDocument/2006/relationships/image" Target="../media/image133.png"/><Relationship Id="rId17" Type="http://schemas.openxmlformats.org/officeDocument/2006/relationships/image" Target="../media/image146.wmf"/><Relationship Id="rId2" Type="http://schemas.microsoft.com/office/2007/relationships/media" Target="../media/media1.mp3"/><Relationship Id="rId16" Type="http://schemas.openxmlformats.org/officeDocument/2006/relationships/oleObject" Target="../embeddings/oleObject109.bin"/><Relationship Id="rId20" Type="http://schemas.openxmlformats.org/officeDocument/2006/relationships/image" Target="../media/image148.png"/><Relationship Id="rId1" Type="http://schemas.openxmlformats.org/officeDocument/2006/relationships/vmlDrawing" Target="../drawings/vmlDrawing15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30.png"/><Relationship Id="rId5" Type="http://schemas.openxmlformats.org/officeDocument/2006/relationships/audio" Target="../media/media2.mp3"/><Relationship Id="rId15" Type="http://schemas.openxmlformats.org/officeDocument/2006/relationships/image" Target="../media/image134.png"/><Relationship Id="rId10" Type="http://schemas.openxmlformats.org/officeDocument/2006/relationships/image" Target="../media/image135.svg"/><Relationship Id="rId19" Type="http://schemas.openxmlformats.org/officeDocument/2006/relationships/image" Target="../media/image147.wmf"/><Relationship Id="rId4" Type="http://schemas.microsoft.com/office/2007/relationships/media" Target="../media/media2.mp3"/><Relationship Id="rId9" Type="http://schemas.openxmlformats.org/officeDocument/2006/relationships/image" Target="../media/image132.png"/><Relationship Id="rId14" Type="http://schemas.openxmlformats.org/officeDocument/2006/relationships/slide" Target="slide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oleObject" Target="../embeddings/oleObject111.bin"/><Relationship Id="rId7" Type="http://schemas.openxmlformats.org/officeDocument/2006/relationships/image" Target="../media/image154.png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52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6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image" Target="../media/image29.png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image" Target="../media/image30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45.wmf"/><Relationship Id="rId8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image" Target="../media/image29.png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2286000" y="0"/>
            <a:ext cx="14935199" cy="80391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2902097" y="342900"/>
            <a:ext cx="13632057" cy="90485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uần</a:t>
            </a:r>
            <a:r>
              <a:rPr lang="en-US" sz="70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1 –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iết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2 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: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ậc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ẩn</a:t>
            </a:r>
            <a:endParaRPr lang="en-US" sz="7000" b="1" dirty="0" smtClean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Gv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ê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ị</a:t>
            </a:r>
            <a:r>
              <a:rPr lang="en-US" sz="7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7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ồng</a:t>
            </a:r>
            <a:endParaRPr lang="en-US" sz="7000" b="1" dirty="0" smtClean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7000" b="1" i="0" u="none" strike="noStrike" cap="none" dirty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28598" y="2170496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688EAA0-4BAB-41E8-A202-944E957C816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9369" y="6475142"/>
            <a:ext cx="4336969" cy="4114800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9C648E46-2E6A-4608-969C-35EEE3C4F62B}"/>
              </a:ext>
            </a:extLst>
          </p:cNvPr>
          <p:cNvSpPr/>
          <p:nvPr/>
        </p:nvSpPr>
        <p:spPr>
          <a:xfrm>
            <a:off x="3276600" y="4218000"/>
            <a:ext cx="15011400" cy="58023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P2: </a:t>
            </a:r>
          </a:p>
          <a:p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ép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44BF5C-E72C-6AAB-BDF5-28CA83EAC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79154"/>
              </p:ext>
            </p:extLst>
          </p:nvPr>
        </p:nvGraphicFramePr>
        <p:xfrm>
          <a:off x="3995229" y="6475142"/>
          <a:ext cx="4127500" cy="76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A44BF5C-E72C-6AAB-BDF5-28CA83EAC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5229" y="6475142"/>
                        <a:ext cx="4127500" cy="76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18E84F-9139-3A53-4BCA-5D8149A61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42435"/>
              </p:ext>
            </p:extLst>
          </p:nvPr>
        </p:nvGraphicFramePr>
        <p:xfrm>
          <a:off x="3995229" y="7135479"/>
          <a:ext cx="3705225" cy="72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18E84F-9139-3A53-4BCA-5D8149A61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5229" y="7135479"/>
                        <a:ext cx="3705225" cy="72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841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571499" y="2192597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149965D-0E56-3C8B-C681-FDA88D600B0B}"/>
              </a:ext>
            </a:extLst>
          </p:cNvPr>
          <p:cNvCxnSpPr/>
          <p:nvPr/>
        </p:nvCxnSpPr>
        <p:spPr>
          <a:xfrm>
            <a:off x="9525000" y="3082374"/>
            <a:ext cx="0" cy="3392768"/>
          </a:xfrm>
          <a:prstGeom prst="line">
            <a:avLst/>
          </a:prstGeom>
          <a:ln w="1270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CBE283-64D2-0D74-D320-0B40BC071C48}"/>
              </a:ext>
            </a:extLst>
          </p:cNvPr>
          <p:cNvSpPr txBox="1"/>
          <p:nvPr/>
        </p:nvSpPr>
        <p:spPr>
          <a:xfrm>
            <a:off x="754378" y="7447629"/>
            <a:ext cx="1748789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vi-VN" sz="4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32410DE8-782C-5D6B-F90E-2F7762D9A918}"/>
              </a:ext>
            </a:extLst>
          </p:cNvPr>
          <p:cNvGrpSpPr/>
          <p:nvPr/>
        </p:nvGrpSpPr>
        <p:grpSpPr>
          <a:xfrm>
            <a:off x="907825" y="2803355"/>
            <a:ext cx="8008621" cy="3554819"/>
            <a:chOff x="754378" y="3261631"/>
            <a:chExt cx="8008621" cy="355481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5D699EF-1A1A-4501-21C4-CF1144730ED6}"/>
                </a:ext>
              </a:extLst>
            </p:cNvPr>
            <p:cNvSpPr txBox="1"/>
            <p:nvPr/>
          </p:nvSpPr>
          <p:spPr>
            <a:xfrm>
              <a:off x="754378" y="3261631"/>
              <a:ext cx="8008621" cy="35548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P2: a)                        </a:t>
              </a:r>
            </a:p>
            <a:p>
              <a:pPr marL="914400" indent="-914400">
                <a:buAutoNum type="alphaLcParenR"/>
              </a:pPr>
              <a:endPara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4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endPara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90803A40-1CC2-5968-B100-0E2A5575E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7978" y="3908309"/>
            <a:ext cx="4127500" cy="846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5" imgW="990360" imgH="203040" progId="Equation.DSMT4">
                    <p:embed/>
                  </p:oleObj>
                </mc:Choice>
                <mc:Fallback>
                  <p:oleObj name="Equation" r:id="rId5" imgW="990360" imgH="2030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90803A40-1CC2-5968-B100-0E2A5575E1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7978" y="3908309"/>
                          <a:ext cx="4127500" cy="846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B0AE3BD0-A10F-7F44-2720-358806EBA8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3840" y="4539397"/>
            <a:ext cx="3387725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7" imgW="812520" imgH="203040" progId="Equation.DSMT4">
                    <p:embed/>
                  </p:oleObj>
                </mc:Choice>
                <mc:Fallback>
                  <p:oleObj name="Equation" r:id="rId7" imgW="81252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B0AE3BD0-A10F-7F44-2720-358806EBA8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23840" y="4539397"/>
                          <a:ext cx="3387725" cy="846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08CF3B3-956F-7B9A-A677-B953720D8F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9138" y="5331237"/>
            <a:ext cx="14827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008CF3B3-956F-7B9A-A677-B953720D8F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59138" y="5331237"/>
                          <a:ext cx="14827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C83D61F-5928-779C-B09C-47E6946C1B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2995" y="5331236"/>
            <a:ext cx="2328863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11" imgW="558720" imgH="177480" progId="Equation.DSMT4">
                    <p:embed/>
                  </p:oleObj>
                </mc:Choice>
                <mc:Fallback>
                  <p:oleObj name="Equation" r:id="rId11" imgW="55872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C83D61F-5928-779C-B09C-47E6946C1B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02995" y="5331236"/>
                          <a:ext cx="2328863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554D5C1-C292-10E1-E2FA-25824A337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9137" y="6021522"/>
            <a:ext cx="14827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13" imgW="355320" imgH="177480" progId="Equation.DSMT4">
                    <p:embed/>
                  </p:oleObj>
                </mc:Choice>
                <mc:Fallback>
                  <p:oleObj name="Equation" r:id="rId13" imgW="35532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5554D5C1-C292-10E1-E2FA-25824A3378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59137" y="6021522"/>
                          <a:ext cx="14827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AC0B7073-B3FD-8A0F-C5D6-D2C51EFCA5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3439" y="6021521"/>
            <a:ext cx="14827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14" imgW="355320" imgH="177480" progId="Equation.DSMT4">
                    <p:embed/>
                  </p:oleObj>
                </mc:Choice>
                <mc:Fallback>
                  <p:oleObj name="Equation" r:id="rId14" imgW="355320" imgH="177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AC0B7073-B3FD-8A0F-C5D6-D2C51EFCA5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43439" y="6021521"/>
                          <a:ext cx="14827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3FB9755-36E4-490A-F290-A3300FDD7DB5}"/>
              </a:ext>
            </a:extLst>
          </p:cNvPr>
          <p:cNvGrpSpPr/>
          <p:nvPr/>
        </p:nvGrpSpPr>
        <p:grpSpPr>
          <a:xfrm>
            <a:off x="9480639" y="3347597"/>
            <a:ext cx="8008621" cy="2862322"/>
            <a:chOff x="754378" y="3261631"/>
            <a:chExt cx="8008621" cy="2862322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4207804-9CDD-1319-49F8-6DB957943BA4}"/>
                </a:ext>
              </a:extLst>
            </p:cNvPr>
            <p:cNvSpPr txBox="1"/>
            <p:nvPr/>
          </p:nvSpPr>
          <p:spPr>
            <a:xfrm>
              <a:off x="754378" y="3261631"/>
              <a:ext cx="8008621" cy="28623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endParaRPr lang="en-US" sz="4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endPara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FBFB5F0B-08C9-1AA5-8451-15D570E93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7615" y="3355160"/>
            <a:ext cx="3705225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16" imgW="888840" imgH="203040" progId="Equation.DSMT4">
                    <p:embed/>
                  </p:oleObj>
                </mc:Choice>
                <mc:Fallback>
                  <p:oleObj name="Equation" r:id="rId16" imgW="888840" imgH="203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FBFB5F0B-08C9-1AA5-8451-15D570E93F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37615" y="3355160"/>
                          <a:ext cx="3705225" cy="846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E382383-5598-7944-3D07-2E9C764163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972" y="3946596"/>
            <a:ext cx="4551363" cy="105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18" imgW="1091880" imgH="253800" progId="Equation.DSMT4">
                    <p:embed/>
                  </p:oleObj>
                </mc:Choice>
                <mc:Fallback>
                  <p:oleObj name="Equation" r:id="rId18" imgW="109188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9E382383-5598-7944-3D07-2E9C764163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00972" y="3946596"/>
                          <a:ext cx="4551363" cy="105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0C6EFA45-B720-5F1E-A768-0D63A44FA3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6813" y="4660455"/>
            <a:ext cx="2330450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20" imgW="558720" imgH="177480" progId="Equation.DSMT4">
                    <p:embed/>
                  </p:oleObj>
                </mc:Choice>
                <mc:Fallback>
                  <p:oleObj name="Equation" r:id="rId20" imgW="558720" imgH="177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0C6EFA45-B720-5F1E-A768-0D63A44FA3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236813" y="4660455"/>
                          <a:ext cx="2330450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F080F67-7ECD-3831-BBE6-CB0075E989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28904" y="4644403"/>
            <a:ext cx="2328863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22" imgW="558720" imgH="177480" progId="Equation.DSMT4">
                    <p:embed/>
                  </p:oleObj>
                </mc:Choice>
                <mc:Fallback>
                  <p:oleObj name="Equation" r:id="rId22" imgW="558720" imgH="177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0F080F67-7ECD-3831-BBE6-CB0075E989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28904" y="4644403"/>
                          <a:ext cx="2328863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85064A20-7D7C-2525-2E84-4EA03EE37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7625" y="5331976"/>
            <a:ext cx="18002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23" imgW="431640" imgH="177480" progId="Equation.DSMT4">
                    <p:embed/>
                  </p:oleObj>
                </mc:Choice>
                <mc:Fallback>
                  <p:oleObj name="Equation" r:id="rId23" imgW="43164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85064A20-7D7C-2525-2E84-4EA03EE373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77625" y="5331976"/>
                          <a:ext cx="18002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182E979D-7151-1C8A-7EB4-25A6228724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84448" y="5331790"/>
            <a:ext cx="14827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25" imgW="355320" imgH="177480" progId="Equation.DSMT4">
                    <p:embed/>
                  </p:oleObj>
                </mc:Choice>
                <mc:Fallback>
                  <p:oleObj name="Equation" r:id="rId25" imgW="355320" imgH="1774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182E979D-7151-1C8A-7EB4-25A6228724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984448" y="5331790"/>
                          <a:ext cx="14827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728138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00047" y="2200469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BE83FAC-AC1B-3C1F-4F8E-599C042AB9F5}"/>
              </a:ext>
            </a:extLst>
          </p:cNvPr>
          <p:cNvSpPr txBox="1"/>
          <p:nvPr/>
        </p:nvSpPr>
        <p:spPr>
          <a:xfrm>
            <a:off x="854871" y="6676329"/>
            <a:ext cx="13410819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4500" dirty="0">
                <a:solidFill>
                  <a:schemeClr val="tx1"/>
                </a:solidFill>
                <a:latin typeface="+mj-lt"/>
              </a:rPr>
              <a:t>Vậy phương trình có hai nghiệm:</a:t>
            </a:r>
            <a:endParaRPr lang="en-US" sz="45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F50359-52B5-CABF-A11C-0A5B4C5F06C9}"/>
              </a:ext>
            </a:extLst>
          </p:cNvPr>
          <p:cNvSpPr txBox="1"/>
          <p:nvPr/>
        </p:nvSpPr>
        <p:spPr>
          <a:xfrm>
            <a:off x="946486" y="3023660"/>
            <a:ext cx="9845077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4500" b="1" dirty="0">
                <a:latin typeface="+mj-lt"/>
              </a:rPr>
              <a:t>Ví dụ </a:t>
            </a:r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500" b="1" dirty="0">
                <a:latin typeface="+mj-lt"/>
              </a:rPr>
              <a:t>: Giải phương trình</a:t>
            </a:r>
            <a:endParaRPr lang="en-US" sz="4500" b="1" dirty="0"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E891F79-48E9-DF20-A02B-FD51E0B2DC2E}"/>
              </a:ext>
            </a:extLst>
          </p:cNvPr>
          <p:cNvSpPr/>
          <p:nvPr/>
        </p:nvSpPr>
        <p:spPr>
          <a:xfrm>
            <a:off x="3063388" y="5850493"/>
            <a:ext cx="1268617" cy="76174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45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5FE9172-736D-BBEA-E826-A3B96D627647}"/>
              </a:ext>
            </a:extLst>
          </p:cNvPr>
          <p:cNvSpPr/>
          <p:nvPr/>
        </p:nvSpPr>
        <p:spPr>
          <a:xfrm>
            <a:off x="3121349" y="5086039"/>
            <a:ext cx="1257301" cy="76174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45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CE975C-B032-32F7-646D-D69CE07EB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46583"/>
              </p:ext>
            </p:extLst>
          </p:nvPr>
        </p:nvGraphicFramePr>
        <p:xfrm>
          <a:off x="2021074" y="3862200"/>
          <a:ext cx="2692676" cy="62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761760" imgH="177480" progId="Equation.DSMT4">
                  <p:embed/>
                </p:oleObj>
              </mc:Choice>
              <mc:Fallback>
                <p:oleObj name="Equation" r:id="rId5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1074" y="3862200"/>
                        <a:ext cx="2692676" cy="628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BBC3A8-D7DA-A43F-F687-AEC6EB2A2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41590"/>
              </p:ext>
            </p:extLst>
          </p:nvPr>
        </p:nvGraphicFramePr>
        <p:xfrm>
          <a:off x="1864049" y="4457748"/>
          <a:ext cx="30067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CE975C-B032-32F7-646D-D69CE07EB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4049" y="4457748"/>
                        <a:ext cx="300672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C5FDDB-9ACA-DAC5-05E8-493BA83C2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33775"/>
              </p:ext>
            </p:extLst>
          </p:nvPr>
        </p:nvGraphicFramePr>
        <p:xfrm>
          <a:off x="1995812" y="5174820"/>
          <a:ext cx="1257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BBC3A8-D7DA-A43F-F687-AEC6EB2A2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5812" y="5174820"/>
                        <a:ext cx="12573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704A1D7-34D5-6958-AFE9-111A1781A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10783"/>
              </p:ext>
            </p:extLst>
          </p:nvPr>
        </p:nvGraphicFramePr>
        <p:xfrm>
          <a:off x="4362638" y="5188701"/>
          <a:ext cx="2244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C5FDDB-9ACA-DAC5-05E8-493BA83C2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2638" y="5188701"/>
                        <a:ext cx="22447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EDF761-12DF-391B-221B-B2DDC389D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3639"/>
              </p:ext>
            </p:extLst>
          </p:nvPr>
        </p:nvGraphicFramePr>
        <p:xfrm>
          <a:off x="1864049" y="5911875"/>
          <a:ext cx="1257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C5FDDB-9ACA-DAC5-05E8-493BA83C2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4049" y="5911875"/>
                        <a:ext cx="12573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A9EBEA4-727E-71EF-C2CB-8D0C4071B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67311"/>
              </p:ext>
            </p:extLst>
          </p:nvPr>
        </p:nvGraphicFramePr>
        <p:xfrm>
          <a:off x="4298917" y="5699363"/>
          <a:ext cx="1437012" cy="123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EDF761-12DF-391B-221B-B2DDC389D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98917" y="5699363"/>
                        <a:ext cx="1437012" cy="1230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A7598C5-D086-AA5E-45AC-6EEFA790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89577"/>
              </p:ext>
            </p:extLst>
          </p:nvPr>
        </p:nvGraphicFramePr>
        <p:xfrm>
          <a:off x="8647234" y="6435578"/>
          <a:ext cx="3016385" cy="129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7" imgW="914400" imgH="393480" progId="Equation.DSMT4">
                  <p:embed/>
                </p:oleObj>
              </mc:Choice>
              <mc:Fallback>
                <p:oleObj name="Equation" r:id="rId17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47234" y="6435578"/>
                        <a:ext cx="3016385" cy="1298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255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81740" y="2091714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8" y="827702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4" y="1345559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2514598" cy="2514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128635C-6EF1-3FA4-24BE-39E3731655FA}"/>
              </a:ext>
            </a:extLst>
          </p:cNvPr>
          <p:cNvSpPr/>
          <p:nvPr/>
        </p:nvSpPr>
        <p:spPr>
          <a:xfrm>
            <a:off x="2249841" y="2752825"/>
            <a:ext cx="11436144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b="1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4500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ải phương trình bậc hai khuyết hệ số c</a:t>
            </a:r>
            <a:r>
              <a:rPr lang="en-US" sz="4500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5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B25E6D-7E45-F18C-41E5-AC0D5000B4BD}"/>
              </a:ext>
            </a:extLst>
          </p:cNvPr>
          <p:cNvSpPr/>
          <p:nvPr/>
        </p:nvSpPr>
        <p:spPr>
          <a:xfrm>
            <a:off x="1115365" y="3358345"/>
            <a:ext cx="174879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SzPts val="2200"/>
              <a:defRPr/>
            </a:pP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P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ân tích vế trái thành nhân tử bằng cách đặt nhân tử chung</a:t>
            </a:r>
            <a:endParaRPr lang="en-US" sz="4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  <a:defRPr/>
            </a:pP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Á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dụng cách giải phương trình tích để giải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80C05FF-9502-8BE2-0F36-B493B31B00DA}"/>
              </a:ext>
            </a:extLst>
          </p:cNvPr>
          <p:cNvSpPr/>
          <p:nvPr/>
        </p:nvSpPr>
        <p:spPr>
          <a:xfrm>
            <a:off x="1115365" y="4585756"/>
            <a:ext cx="1748790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ts val="2200"/>
              <a:defRPr/>
            </a:pPr>
            <a:r>
              <a:rPr lang="en-US" sz="45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5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vi-VN" sz="4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khuyết hệ số c luôn có hai nghiệm</a:t>
            </a:r>
            <a:r>
              <a:rPr lang="en-US" sz="4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148105-65E9-5DF5-7EF6-064C800F2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11756"/>
              </p:ext>
            </p:extLst>
          </p:nvPr>
        </p:nvGraphicFramePr>
        <p:xfrm>
          <a:off x="2711606" y="5900525"/>
          <a:ext cx="5017706" cy="87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148105-65E9-5DF5-7EF6-064C800F2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606" y="5900525"/>
                        <a:ext cx="5017706" cy="872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47B685-9BB4-0581-8EB8-42CFC2563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69935"/>
              </p:ext>
            </p:extLst>
          </p:nvPr>
        </p:nvGraphicFramePr>
        <p:xfrm>
          <a:off x="2711606" y="6597997"/>
          <a:ext cx="2906713" cy="73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47B685-9BB4-0581-8EB8-42CFC2563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1606" y="6597997"/>
                        <a:ext cx="2906713" cy="73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ED4750-994C-4FC6-4C8D-3AC181CCC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1791"/>
              </p:ext>
            </p:extLst>
          </p:nvPr>
        </p:nvGraphicFramePr>
        <p:xfrm>
          <a:off x="3093429" y="7437420"/>
          <a:ext cx="1216025" cy="69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7ED4750-994C-4FC6-4C8D-3AC181CCC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3429" y="7437420"/>
                        <a:ext cx="1216025" cy="69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26BCEE-FE76-73CC-11FB-8E3B26865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41907"/>
              </p:ext>
            </p:extLst>
          </p:nvPr>
        </p:nvGraphicFramePr>
        <p:xfrm>
          <a:off x="5593680" y="7390891"/>
          <a:ext cx="1955550" cy="69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326BCEE-FE76-73CC-11FB-8E3B26865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3680" y="7390891"/>
                        <a:ext cx="1955550" cy="69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8C38B0-7D1C-CE65-7BF6-661942E98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15634"/>
              </p:ext>
            </p:extLst>
          </p:nvPr>
        </p:nvGraphicFramePr>
        <p:xfrm>
          <a:off x="3078561" y="8237635"/>
          <a:ext cx="1216025" cy="67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8C38B0-7D1C-CE65-7BF6-661942E98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8561" y="8237635"/>
                        <a:ext cx="1216025" cy="67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2DEAC7-E5ED-0F30-CF90-98FE9B3FB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87516"/>
              </p:ext>
            </p:extLst>
          </p:nvPr>
        </p:nvGraphicFramePr>
        <p:xfrm>
          <a:off x="5605175" y="7951746"/>
          <a:ext cx="1291174" cy="120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D2DEAC7-E5ED-0F30-CF90-98FE9B3FB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05175" y="7951746"/>
                        <a:ext cx="1291174" cy="120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B162C0F-A0F3-CC7A-7A06-DED2D9BF3CB5}"/>
              </a:ext>
            </a:extLst>
          </p:cNvPr>
          <p:cNvSpPr txBox="1"/>
          <p:nvPr/>
        </p:nvSpPr>
        <p:spPr>
          <a:xfrm>
            <a:off x="4342111" y="7380624"/>
            <a:ext cx="1250756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3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7E29B0-F553-24A2-70C0-A4D2DE8BD373}"/>
              </a:ext>
            </a:extLst>
          </p:cNvPr>
          <p:cNvSpPr txBox="1"/>
          <p:nvPr/>
        </p:nvSpPr>
        <p:spPr>
          <a:xfrm>
            <a:off x="4367563" y="8155823"/>
            <a:ext cx="1250756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3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66A4469-9F5A-3288-4967-D45031494858}"/>
              </a:ext>
            </a:extLst>
          </p:cNvPr>
          <p:cNvSpPr txBox="1"/>
          <p:nvPr/>
        </p:nvSpPr>
        <p:spPr>
          <a:xfrm>
            <a:off x="1999363" y="5256890"/>
            <a:ext cx="1319306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Tx/>
              <a:buNone/>
              <a:defRPr/>
            </a:pPr>
            <a:r>
              <a:rPr lang="vi-VN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 và cách giải phương trình bậc hai khuyết hệ số c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A0D1E13-3033-3473-A97E-7AACAF7280E3}"/>
              </a:ext>
            </a:extLst>
          </p:cNvPr>
          <p:cNvGrpSpPr/>
          <p:nvPr/>
        </p:nvGrpSpPr>
        <p:grpSpPr>
          <a:xfrm>
            <a:off x="2662869" y="8964235"/>
            <a:ext cx="10206970" cy="1208933"/>
            <a:chOff x="2662869" y="8964235"/>
            <a:chExt cx="10206970" cy="1208933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16FE4AD-6196-5830-2D30-04AB969F66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770485"/>
                </p:ext>
              </p:extLst>
            </p:nvPr>
          </p:nvGraphicFramePr>
          <p:xfrm>
            <a:off x="9590064" y="8964235"/>
            <a:ext cx="3279775" cy="1208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16" imgW="901440" imgH="393480" progId="Equation.DSMT4">
                    <p:embed/>
                  </p:oleObj>
                </mc:Choice>
                <mc:Fallback>
                  <p:oleObj name="Equation" r:id="rId16" imgW="901440" imgH="393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E16FE4AD-6196-5830-2D30-04AB969F66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590064" y="8964235"/>
                          <a:ext cx="3279775" cy="1208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35CEAA6-AEC1-9BF5-0666-0BB34FB98516}"/>
                </a:ext>
              </a:extLst>
            </p:cNvPr>
            <p:cNvSpPr txBox="1"/>
            <p:nvPr/>
          </p:nvSpPr>
          <p:spPr>
            <a:xfrm>
              <a:off x="2662869" y="9226111"/>
              <a:ext cx="7097069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indent="0">
                <a:buFontTx/>
                <a:buNone/>
                <a:defRPr/>
              </a:pPr>
              <a:r>
                <a: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phương trình có hai nghiệm:</a:t>
              </a:r>
              <a:endParaRPr lang="vi-VN" sz="40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919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/>
      <p:bldP spid="14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00047" y="2287318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F50359-52B5-CABF-A11C-0A5B4C5F06C9}"/>
              </a:ext>
            </a:extLst>
          </p:cNvPr>
          <p:cNvSpPr txBox="1"/>
          <p:nvPr/>
        </p:nvSpPr>
        <p:spPr>
          <a:xfrm>
            <a:off x="946486" y="3023660"/>
            <a:ext cx="9845077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4500" b="1" dirty="0">
                <a:latin typeface="+mj-lt"/>
              </a:rPr>
              <a:t>Ví dụ </a:t>
            </a:r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lang="vi-VN" sz="4500" b="1" dirty="0">
                <a:latin typeface="+mj-lt"/>
              </a:rPr>
              <a:t> Giải phương trình</a:t>
            </a:r>
            <a:endParaRPr lang="en-US" sz="4500" b="1" dirty="0">
              <a:latin typeface="+mj-lt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FA0E4D1-46F0-C9C6-8B24-9A9E1171BEF5}"/>
              </a:ext>
            </a:extLst>
          </p:cNvPr>
          <p:cNvCxnSpPr/>
          <p:nvPr/>
        </p:nvCxnSpPr>
        <p:spPr>
          <a:xfrm>
            <a:off x="6477000" y="4080891"/>
            <a:ext cx="0" cy="375046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735F5A6-D329-D1A3-7CB0-606C7395D43A}"/>
              </a:ext>
            </a:extLst>
          </p:cNvPr>
          <p:cNvSpPr txBox="1"/>
          <p:nvPr/>
        </p:nvSpPr>
        <p:spPr>
          <a:xfrm>
            <a:off x="3294221" y="5262224"/>
            <a:ext cx="5857213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vi-VN" sz="4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B8205A-ED66-96FC-7556-9FC99898B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588" y="3707441"/>
          <a:ext cx="2796416" cy="81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B8205A-ED66-96FC-7556-9FC99898B7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1588" y="3707441"/>
                        <a:ext cx="2796416" cy="815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BD5065-EC0A-6C72-16CA-493B44C93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861" y="4414228"/>
          <a:ext cx="18049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7BD5065-EC0A-6C72-16CA-493B44C93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4861" y="4414228"/>
                        <a:ext cx="180498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4EDE7D1-897F-B8B0-1EB2-2EA58201A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4190" y="5184549"/>
          <a:ext cx="1701800" cy="85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4EDE7D1-897F-B8B0-1EB2-2EA58201A5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4190" y="5184549"/>
                        <a:ext cx="1701800" cy="851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1886B3-0052-0130-690A-CD394543E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475" y="5206843"/>
          <a:ext cx="203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51886B3-0052-0130-690A-CD394543E5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5475" y="5206843"/>
                        <a:ext cx="2032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F9607E08-F07C-EC0C-CA2B-84202B678323}"/>
              </a:ext>
            </a:extLst>
          </p:cNvPr>
          <p:cNvGrpSpPr/>
          <p:nvPr/>
        </p:nvGrpSpPr>
        <p:grpSpPr>
          <a:xfrm>
            <a:off x="1680825" y="6023971"/>
            <a:ext cx="11927225" cy="946150"/>
            <a:chOff x="1680825" y="6023971"/>
            <a:chExt cx="11927225" cy="94615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A357231-435C-6014-D8BB-315F3D0AE4E6}"/>
                </a:ext>
              </a:extLst>
            </p:cNvPr>
            <p:cNvSpPr txBox="1"/>
            <p:nvPr/>
          </p:nvSpPr>
          <p:spPr>
            <a:xfrm>
              <a:off x="1680825" y="6129819"/>
              <a:ext cx="7767973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Vậy phương trình có hai nghiệm</a:t>
              </a:r>
              <a:r>
                <a:rPr lang="en-US" sz="45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C8C0A61-62EE-6155-3E9C-F10045E563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272600"/>
                </p:ext>
              </p:extLst>
            </p:nvPr>
          </p:nvGraphicFramePr>
          <p:xfrm>
            <a:off x="9448800" y="6023971"/>
            <a:ext cx="4159250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13" imgW="1117440" imgH="253800" progId="Equation.DSMT4">
                    <p:embed/>
                  </p:oleObj>
                </mc:Choice>
                <mc:Fallback>
                  <p:oleObj name="Equation" r:id="rId13" imgW="1117440" imgH="2538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9C8C0A61-62EE-6155-3E9C-F10045E563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448800" y="6023971"/>
                          <a:ext cx="4159250" cy="946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68648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549729" y="2180613"/>
            <a:ext cx="1111394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8" y="827702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4" y="1345559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2514598" cy="2514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E654647-5A4D-84AF-A71B-0E8C3AF79D73}"/>
              </a:ext>
            </a:extLst>
          </p:cNvPr>
          <p:cNvSpPr/>
          <p:nvPr/>
        </p:nvSpPr>
        <p:spPr>
          <a:xfrm>
            <a:off x="2582366" y="2734001"/>
            <a:ext cx="11113940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45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ải phương trình bậc hai khuyết hệ số </a:t>
            </a:r>
            <a:r>
              <a:rPr lang="en-US" sz="45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</a:t>
            </a:r>
            <a:endParaRPr lang="en-US" sz="45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9A5D91A-DE92-2659-75D3-2AE57580309A}"/>
              </a:ext>
            </a:extLst>
          </p:cNvPr>
          <p:cNvSpPr txBox="1">
            <a:spLocks noChangeArrowheads="1"/>
          </p:cNvSpPr>
          <p:nvPr/>
        </p:nvSpPr>
        <p:spPr>
          <a:xfrm>
            <a:off x="1162733" y="5960689"/>
            <a:ext cx="16723039" cy="201215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vi-VN" sz="45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 và cách giải phương</a:t>
            </a:r>
            <a:r>
              <a:rPr lang="en-US" sz="45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5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45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ình bậc hai khuyết hệ số b</a:t>
            </a:r>
            <a:endParaRPr lang="en-US" sz="4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4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CF8A616-1746-A453-188D-02F2F7184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3522" y="7147538"/>
          <a:ext cx="731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5" imgW="304560" imgH="380880" progId="Equation.DSMT4">
                  <p:embed/>
                </p:oleObj>
              </mc:Choice>
              <mc:Fallback>
                <p:oleObj name="Equation" r:id="rId5" imgW="304560" imgH="3808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2CF8A616-1746-A453-188D-02F2F7184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522" y="7147538"/>
                        <a:ext cx="7318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>
            <a:extLst>
              <a:ext uri="{FF2B5EF4-FFF2-40B4-BE49-F238E27FC236}">
                <a16:creationId xmlns:a16="http://schemas.microsoft.com/office/drawing/2014/main" id="{680DC6A5-14A3-E87E-7F72-8ACBAB0B8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5778" y="4163038"/>
          <a:ext cx="4873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7" imgW="203040" imgH="355320" progId="Equation.DSMT4">
                  <p:embed/>
                </p:oleObj>
              </mc:Choice>
              <mc:Fallback>
                <p:oleObj name="Equation" r:id="rId7" imgW="203040" imgH="355320" progId="Equation.DSMT4">
                  <p:embed/>
                  <p:pic>
                    <p:nvPicPr>
                      <p:cNvPr id="10" name="Object 29">
                        <a:extLst>
                          <a:ext uri="{FF2B5EF4-FFF2-40B4-BE49-F238E27FC236}">
                            <a16:creationId xmlns:a16="http://schemas.microsoft.com/office/drawing/2014/main" id="{680DC6A5-14A3-E87E-7F72-8ACBAB0B8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78" y="4163038"/>
                        <a:ext cx="4873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5ECA4EF2-3D65-EC2B-18F8-C92C5FA026AD}"/>
              </a:ext>
            </a:extLst>
          </p:cNvPr>
          <p:cNvSpPr/>
          <p:nvPr/>
        </p:nvSpPr>
        <p:spPr>
          <a:xfrm>
            <a:off x="1640918" y="3420059"/>
            <a:ext cx="1641848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yển hệ số c sang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ế phải, rồi tìm căn bậc hai của       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2D5762F-9B8E-66B0-D7B0-B9D01C6BDF46}"/>
              </a:ext>
            </a:extLst>
          </p:cNvPr>
          <p:cNvSpPr/>
          <p:nvPr/>
        </p:nvSpPr>
        <p:spPr>
          <a:xfrm>
            <a:off x="1069012" y="4373689"/>
            <a:ext cx="1672659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5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5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khuyết hệ số b có thể có hai nghiệm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thể vô nghiệm.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4C89044-2461-98A6-3653-5CC79B4AB79E}"/>
              </a:ext>
            </a:extLst>
          </p:cNvPr>
          <p:cNvCxnSpPr>
            <a:cxnSpLocks/>
          </p:cNvCxnSpPr>
          <p:nvPr/>
        </p:nvCxnSpPr>
        <p:spPr>
          <a:xfrm>
            <a:off x="9024922" y="5795355"/>
            <a:ext cx="0" cy="4491645"/>
          </a:xfrm>
          <a:prstGeom prst="line">
            <a:avLst/>
          </a:prstGeom>
          <a:ln w="920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5FFCFF01-2C20-179A-FF2E-325BD0ADDF04}"/>
              </a:ext>
            </a:extLst>
          </p:cNvPr>
          <p:cNvSpPr/>
          <p:nvPr/>
        </p:nvSpPr>
        <p:spPr>
          <a:xfrm>
            <a:off x="9316719" y="6221727"/>
            <a:ext cx="780854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&lt; 0 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319C947-0477-AAA8-7310-EDF5CDFBE34F}"/>
              </a:ext>
            </a:extLst>
          </p:cNvPr>
          <p:cNvSpPr/>
          <p:nvPr/>
        </p:nvSpPr>
        <p:spPr>
          <a:xfrm>
            <a:off x="9322642" y="7740602"/>
            <a:ext cx="873675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&gt; 0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</a:t>
            </a:r>
            <a:r>
              <a:rPr lang="en-US" sz="4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</a:t>
            </a:r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B08A9FD-5A1B-4F9E-A85E-5BECEE1AC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7357" y="6139572"/>
          <a:ext cx="771747" cy="104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9" imgW="226560" imgH="305806" progId="Equation.DSMT4">
                  <p:embed/>
                </p:oleObj>
              </mc:Choice>
              <mc:Fallback>
                <p:oleObj name="Equation" r:id="rId9" imgW="226560" imgH="30580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B08A9FD-5A1B-4F9E-A85E-5BECEE1AC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37357" y="6139572"/>
                        <a:ext cx="771747" cy="104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31675F6-CAC4-F4D2-FEF9-A33C1442D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0618" y="7630930"/>
          <a:ext cx="771747" cy="104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1" imgW="226560" imgH="305806" progId="Equation.DSMT4">
                  <p:embed/>
                </p:oleObj>
              </mc:Choice>
              <mc:Fallback>
                <p:oleObj name="Equation" r:id="rId11" imgW="226560" imgH="305806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31675F6-CAC4-F4D2-FEF9-A33C1442D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40618" y="7630930"/>
                        <a:ext cx="771747" cy="104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6DD3C32-0742-2490-22B3-02B595A9E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71867"/>
              </p:ext>
            </p:extLst>
          </p:nvPr>
        </p:nvGraphicFramePr>
        <p:xfrm>
          <a:off x="13325101" y="9111461"/>
          <a:ext cx="7318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2" imgW="731541" imgH="783402" progId="Equation.DSMT4">
                  <p:embed/>
                </p:oleObj>
              </mc:Choice>
              <mc:Fallback>
                <p:oleObj name="Equation" r:id="rId12" imgW="731541" imgH="783402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6DD3C32-0742-2490-22B3-02B595A9E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25101" y="9111461"/>
                        <a:ext cx="73183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9529F0C-8331-433A-D7C2-09A8867D4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0437" y="9149878"/>
          <a:ext cx="904924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4" imgW="469800" imgH="406080" progId="Equation.DSMT4">
                  <p:embed/>
                </p:oleObj>
              </mc:Choice>
              <mc:Fallback>
                <p:oleObj name="Equation" r:id="rId14" imgW="469800" imgH="4060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9529F0C-8331-433A-D7C2-09A8867D4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200437" y="9149878"/>
                        <a:ext cx="904924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8709DEF-A302-4E7A-1735-572E6AC98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66229" y="3353120"/>
          <a:ext cx="7715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6" imgW="771123" imgH="1041171" progId="Equation.DSMT4">
                  <p:embed/>
                </p:oleObj>
              </mc:Choice>
              <mc:Fallback>
                <p:oleObj name="Equation" r:id="rId16" imgW="771123" imgH="1041171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8709DEF-A302-4E7A-1735-572E6AC98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866229" y="3353120"/>
                        <a:ext cx="77152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66C542-314D-D266-38DB-51A33BF1C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3833" y="7138973"/>
          <a:ext cx="3641506" cy="82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8" imgW="1117440" imgH="253800" progId="Equation.DSMT4">
                  <p:embed/>
                </p:oleObj>
              </mc:Choice>
              <mc:Fallback>
                <p:oleObj name="Equation" r:id="rId18" imgW="11174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66C542-314D-D266-38DB-51A33BF1C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73833" y="7138973"/>
                        <a:ext cx="3641506" cy="827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03E7810-EB74-292E-9C7F-7973D7174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9463" y="7967663"/>
          <a:ext cx="18208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20" imgW="558720" imgH="177480" progId="Equation.DSMT4">
                  <p:embed/>
                </p:oleObj>
              </mc:Choice>
              <mc:Fallback>
                <p:oleObj name="Equation" r:id="rId20" imgW="558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03E7810-EB74-292E-9C7F-7973D7174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19463" y="7967663"/>
                        <a:ext cx="182086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5DBA8D9-87A8-2A1F-2D72-8831B0605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064" y="8461181"/>
          <a:ext cx="16557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22" imgW="507960" imgH="393480" progId="Equation.DSMT4">
                  <p:embed/>
                </p:oleObj>
              </mc:Choice>
              <mc:Fallback>
                <p:oleObj name="Equation" r:id="rId22" imgW="5079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5DBA8D9-87A8-2A1F-2D72-8831B0605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38064" y="8461181"/>
                        <a:ext cx="1655763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0109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4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58843" y="2230377"/>
            <a:ext cx="11428358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F50359-52B5-CABF-A11C-0A5B4C5F06C9}"/>
              </a:ext>
            </a:extLst>
          </p:cNvPr>
          <p:cNvSpPr txBox="1"/>
          <p:nvPr/>
        </p:nvSpPr>
        <p:spPr>
          <a:xfrm>
            <a:off x="946486" y="3023660"/>
            <a:ext cx="9845077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4500" b="1" dirty="0">
                <a:latin typeface="+mj-lt"/>
              </a:rPr>
              <a:t>Ví dụ </a:t>
            </a:r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4500" b="1" dirty="0">
                <a:latin typeface="+mj-lt"/>
              </a:rPr>
              <a:t>: Giải phương trình</a:t>
            </a:r>
            <a:endParaRPr lang="en-US" sz="4500" b="1" dirty="0">
              <a:latin typeface="+mj-lt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FA0E4D1-46F0-C9C6-8B24-9A9E1171BEF5}"/>
              </a:ext>
            </a:extLst>
          </p:cNvPr>
          <p:cNvCxnSpPr/>
          <p:nvPr/>
        </p:nvCxnSpPr>
        <p:spPr>
          <a:xfrm>
            <a:off x="6477000" y="4080891"/>
            <a:ext cx="0" cy="375046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03EF762-B316-DAD0-6AC7-A6B98184E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38930"/>
              </p:ext>
            </p:extLst>
          </p:nvPr>
        </p:nvGraphicFramePr>
        <p:xfrm>
          <a:off x="2725904" y="3688821"/>
          <a:ext cx="3014000" cy="8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1015920" imgH="279360" progId="Equation.DSMT4">
                  <p:embed/>
                </p:oleObj>
              </mc:Choice>
              <mc:Fallback>
                <p:oleObj name="Equation" r:id="rId5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5904" y="3688821"/>
                        <a:ext cx="3014000" cy="8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90C071B-7783-CA51-A705-AC0DFDF2C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1005"/>
              </p:ext>
            </p:extLst>
          </p:nvPr>
        </p:nvGraphicFramePr>
        <p:xfrm>
          <a:off x="2725904" y="4399538"/>
          <a:ext cx="2974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1002960" imgH="279360" progId="Equation.DSMT4">
                  <p:embed/>
                </p:oleObj>
              </mc:Choice>
              <mc:Fallback>
                <p:oleObj name="Equation" r:id="rId7" imgW="100296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03EF762-B316-DAD0-6AC7-A6B98184E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5904" y="4399538"/>
                        <a:ext cx="29749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AF8BE8-D7A6-EF0D-171C-B4AE523EF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00967"/>
              </p:ext>
            </p:extLst>
          </p:nvPr>
        </p:nvGraphicFramePr>
        <p:xfrm>
          <a:off x="2696480" y="5202063"/>
          <a:ext cx="45577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1536480" imgH="253800" progId="Equation.DSMT4">
                  <p:embed/>
                </p:oleObj>
              </mc:Choice>
              <mc:Fallback>
                <p:oleObj name="Equation" r:id="rId9" imgW="15364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90C071B-7783-CA51-A705-AC0DFDF2C7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6480" y="5202063"/>
                        <a:ext cx="4557713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4EC90FD-9BAA-4303-9528-0229CE60F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26413"/>
              </p:ext>
            </p:extLst>
          </p:nvPr>
        </p:nvGraphicFramePr>
        <p:xfrm>
          <a:off x="2755652" y="6048331"/>
          <a:ext cx="33528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1" imgW="1130040" imgH="253800" progId="Equation.DSMT4">
                  <p:embed/>
                </p:oleObj>
              </mc:Choice>
              <mc:Fallback>
                <p:oleObj name="Equation" r:id="rId11" imgW="113004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1AF8BE8-D7A6-EF0D-171C-B4AE523EF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5652" y="6048331"/>
                        <a:ext cx="33528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4BC271ED-1750-DD88-24B9-FEA157A17F58}"/>
              </a:ext>
            </a:extLst>
          </p:cNvPr>
          <p:cNvSpPr/>
          <p:nvPr/>
        </p:nvSpPr>
        <p:spPr>
          <a:xfrm>
            <a:off x="4638924" y="7559850"/>
            <a:ext cx="1268617" cy="76174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45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8D6C12B-73D7-F459-D30E-98FA4C86916A}"/>
              </a:ext>
            </a:extLst>
          </p:cNvPr>
          <p:cNvSpPr/>
          <p:nvPr/>
        </p:nvSpPr>
        <p:spPr>
          <a:xfrm>
            <a:off x="4717991" y="6777803"/>
            <a:ext cx="1257301" cy="76174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45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C08A9A1-08CD-BD8A-D799-2F7F10298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50617"/>
              </p:ext>
            </p:extLst>
          </p:nvPr>
        </p:nvGraphicFramePr>
        <p:xfrm>
          <a:off x="2755652" y="6890829"/>
          <a:ext cx="1974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C5FDDB-9ACA-DAC5-05E8-493BA83C2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55652" y="6890829"/>
                        <a:ext cx="19748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A321EEA-645F-DD39-E002-D63F9117A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12670"/>
              </p:ext>
            </p:extLst>
          </p:nvPr>
        </p:nvGraphicFramePr>
        <p:xfrm>
          <a:off x="6001072" y="6876690"/>
          <a:ext cx="1930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704A1D7-34D5-6958-AFE9-111A1781A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1072" y="6876690"/>
                        <a:ext cx="19304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6BCF005-A252-1D37-DBD6-1DA8B06EE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06718"/>
              </p:ext>
            </p:extLst>
          </p:nvPr>
        </p:nvGraphicFramePr>
        <p:xfrm>
          <a:off x="2743201" y="7668961"/>
          <a:ext cx="1527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EDF761-12DF-391B-221B-B2DDC389D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3201" y="7668961"/>
                        <a:ext cx="15271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5DCFC3E-0A5E-2826-FDD7-9B2FFF96C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43800"/>
              </p:ext>
            </p:extLst>
          </p:nvPr>
        </p:nvGraphicFramePr>
        <p:xfrm>
          <a:off x="5996628" y="7684129"/>
          <a:ext cx="10763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A9EBEA4-727E-71EF-C2CB-8D0C4071B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96628" y="7684129"/>
                        <a:ext cx="107632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9FF5C5D3-9BB4-2686-2766-AF923A4C4ED9}"/>
              </a:ext>
            </a:extLst>
          </p:cNvPr>
          <p:cNvGrpSpPr/>
          <p:nvPr/>
        </p:nvGrpSpPr>
        <p:grpSpPr>
          <a:xfrm>
            <a:off x="2743201" y="8414867"/>
            <a:ext cx="13410819" cy="761747"/>
            <a:chOff x="2696480" y="8713096"/>
            <a:chExt cx="13410819" cy="761747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7BDED2C-6046-37D0-1D57-CD51E216F4AB}"/>
                </a:ext>
              </a:extLst>
            </p:cNvPr>
            <p:cNvSpPr txBox="1"/>
            <p:nvPr/>
          </p:nvSpPr>
          <p:spPr>
            <a:xfrm>
              <a:off x="2696480" y="8713096"/>
              <a:ext cx="1341081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17E442BE-F470-A417-FBD8-8BB898AA48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893721"/>
                </p:ext>
              </p:extLst>
            </p:nvPr>
          </p:nvGraphicFramePr>
          <p:xfrm>
            <a:off x="10439400" y="8791627"/>
            <a:ext cx="2471737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21" imgW="787320" imgH="203040" progId="Equation.DSMT4">
                    <p:embed/>
                  </p:oleObj>
                </mc:Choice>
                <mc:Fallback>
                  <p:oleObj name="Equation" r:id="rId21" imgW="787320" imgH="2030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A5DCFC3E-0A5E-2826-FDD7-9B2FFF96CD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439400" y="8791627"/>
                          <a:ext cx="2471737" cy="636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46001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53242" y="1992085"/>
            <a:ext cx="6498772" cy="619941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40073" y="3019926"/>
            <a:ext cx="618965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9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89586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23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3" name="Picture 11">
            <a:extLst>
              <a:ext uri="{FF2B5EF4-FFF2-40B4-BE49-F238E27FC236}">
                <a16:creationId xmlns:a16="http://schemas.microsoft.com/office/drawing/2014/main" id="{0A62EDEB-0B2E-166F-23EA-99F796944C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975364" y="474684"/>
            <a:ext cx="2211368" cy="2211368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18613412" y="936895"/>
            <a:ext cx="9098500" cy="3905886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7638500" y="264368"/>
            <a:ext cx="7521472" cy="3896872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25" name="Title 1">
            <a:extLst>
              <a:ext uri="{FF2B5EF4-FFF2-40B4-BE49-F238E27FC236}">
                <a16:creationId xmlns:a16="http://schemas.microsoft.com/office/drawing/2014/main" id="{C670B2A4-63BA-D300-512B-EA1553842583}"/>
              </a:ext>
            </a:extLst>
          </p:cNvPr>
          <p:cNvSpPr txBox="1">
            <a:spLocks/>
          </p:cNvSpPr>
          <p:nvPr/>
        </p:nvSpPr>
        <p:spPr>
          <a:xfrm>
            <a:off x="485406" y="3293876"/>
            <a:ext cx="8425544" cy="1988344"/>
          </a:xfrm>
          <a:prstGeom prst="rect">
            <a:avLst/>
          </a:prstGeom>
        </p:spPr>
        <p:txBody>
          <a:bodyPr vert="horz" lIns="137160" tIns="68580" rIns="137160" bIns="6858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1371600"/>
            <a:r>
              <a:rPr lang="en-US" sz="10800" b="1" dirty="0">
                <a:ln>
                  <a:solidFill>
                    <a:srgbClr val="ED7D31">
                      <a:lumMod val="60000"/>
                      <a:lumOff val="40000"/>
                    </a:srgbClr>
                  </a:solidFill>
                </a:ln>
                <a:solidFill>
                  <a:srgbClr val="ED7D31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HÁI CAM</a:t>
            </a: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id="{A1645EF3-5193-D171-01B8-D20DBF8BF43B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0" y="7160977"/>
            <a:ext cx="1666384" cy="1628890"/>
          </a:xfrm>
          <a:prstGeom prst="rect">
            <a:avLst/>
          </a:prstGeom>
        </p:spPr>
      </p:pic>
      <p:pic>
        <p:nvPicPr>
          <p:cNvPr id="39" name="Picture 8">
            <a:extLst>
              <a:ext uri="{FF2B5EF4-FFF2-40B4-BE49-F238E27FC236}">
                <a16:creationId xmlns:a16="http://schemas.microsoft.com/office/drawing/2014/main" id="{532DB114-1A8E-D294-A924-DA7E1137E27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70348" y="5977778"/>
            <a:ext cx="2809520" cy="2852304"/>
          </a:xfrm>
          <a:prstGeom prst="rect">
            <a:avLst/>
          </a:prstGeom>
        </p:spPr>
      </p:pic>
      <p:pic>
        <p:nvPicPr>
          <p:cNvPr id="76" name="Picture 7">
            <a:extLst>
              <a:ext uri="{FF2B5EF4-FFF2-40B4-BE49-F238E27FC236}">
                <a16:creationId xmlns:a16="http://schemas.microsoft.com/office/drawing/2014/main" id="{31B42984-6A06-D543-F5AF-C996616C635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3473699" y="7018681"/>
            <a:ext cx="2038190" cy="1877682"/>
          </a:xfrm>
          <a:prstGeom prst="rect">
            <a:avLst/>
          </a:prstGeom>
        </p:spPr>
      </p:pic>
      <p:pic>
        <p:nvPicPr>
          <p:cNvPr id="54" name="Picture 17">
            <a:extLst>
              <a:ext uri="{FF2B5EF4-FFF2-40B4-BE49-F238E27FC236}">
                <a16:creationId xmlns:a16="http://schemas.microsoft.com/office/drawing/2014/main" id="{4A7C7AAC-3B70-C407-EBFD-FF047F25ECA0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297587" y="6998109"/>
            <a:ext cx="772602" cy="1846858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DBAF44B-A559-0A7F-FB6B-EC7481EEF3E1}"/>
              </a:ext>
            </a:extLst>
          </p:cNvPr>
          <p:cNvGrpSpPr/>
          <p:nvPr/>
        </p:nvGrpSpPr>
        <p:grpSpPr>
          <a:xfrm>
            <a:off x="44716" y="8119542"/>
            <a:ext cx="18183980" cy="1027136"/>
            <a:chOff x="-8290" y="5413027"/>
            <a:chExt cx="12122653" cy="68475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A97B517-4A72-F012-4561-8136F0E05B88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57" name="Picture 28">
                <a:extLst>
                  <a:ext uri="{FF2B5EF4-FFF2-40B4-BE49-F238E27FC236}">
                    <a16:creationId xmlns:a16="http://schemas.microsoft.com/office/drawing/2014/main" id="{88A168E1-E521-FE1C-551F-6E9BE1D42D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59" name="Picture 28">
                <a:extLst>
                  <a:ext uri="{FF2B5EF4-FFF2-40B4-BE49-F238E27FC236}">
                    <a16:creationId xmlns:a16="http://schemas.microsoft.com/office/drawing/2014/main" id="{F52430A5-D28B-4CA2-3391-B218CCF569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0" name="Picture 28">
                <a:extLst>
                  <a:ext uri="{FF2B5EF4-FFF2-40B4-BE49-F238E27FC236}">
                    <a16:creationId xmlns:a16="http://schemas.microsoft.com/office/drawing/2014/main" id="{389721E7-C836-CCF3-3AD3-0C32B1A416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7" name="Picture 28">
                <a:extLst>
                  <a:ext uri="{FF2B5EF4-FFF2-40B4-BE49-F238E27FC236}">
                    <a16:creationId xmlns:a16="http://schemas.microsoft.com/office/drawing/2014/main" id="{A68E5A3D-6A83-5F9F-7C79-C548C85AA5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9" name="Picture 28">
                <a:extLst>
                  <a:ext uri="{FF2B5EF4-FFF2-40B4-BE49-F238E27FC236}">
                    <a16:creationId xmlns:a16="http://schemas.microsoft.com/office/drawing/2014/main" id="{8A68903C-421A-6C36-365F-DA022943DE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0" name="Picture 28">
                <a:extLst>
                  <a:ext uri="{FF2B5EF4-FFF2-40B4-BE49-F238E27FC236}">
                    <a16:creationId xmlns:a16="http://schemas.microsoft.com/office/drawing/2014/main" id="{E3676029-B3EB-85AA-DDA4-07AB4D9060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1" name="Picture 28">
                <a:extLst>
                  <a:ext uri="{FF2B5EF4-FFF2-40B4-BE49-F238E27FC236}">
                    <a16:creationId xmlns:a16="http://schemas.microsoft.com/office/drawing/2014/main" id="{0C82DD3D-EE82-85A8-E637-F6725963E0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2" name="Picture 28">
                <a:extLst>
                  <a:ext uri="{FF2B5EF4-FFF2-40B4-BE49-F238E27FC236}">
                    <a16:creationId xmlns:a16="http://schemas.microsoft.com/office/drawing/2014/main" id="{6013191C-42C2-0263-3911-549E9A94AB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id="{C4208611-058B-D079-893C-6AA8E01A9A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id="{78AE347E-4624-0DAA-6D1D-98AEE1FAF4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79" name="Picture 28">
              <a:extLst>
                <a:ext uri="{FF2B5EF4-FFF2-40B4-BE49-F238E27FC236}">
                  <a16:creationId xmlns:a16="http://schemas.microsoft.com/office/drawing/2014/main" id="{9114F5FE-3390-7CFD-E74D-3A7EBCE1D39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80" name="Picture 28">
              <a:extLst>
                <a:ext uri="{FF2B5EF4-FFF2-40B4-BE49-F238E27FC236}">
                  <a16:creationId xmlns:a16="http://schemas.microsoft.com/office/drawing/2014/main" id="{7D209461-B33C-EBB5-B1AA-24F7BC2141E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81" name="Picture 28">
              <a:extLst>
                <a:ext uri="{FF2B5EF4-FFF2-40B4-BE49-F238E27FC236}">
                  <a16:creationId xmlns:a16="http://schemas.microsoft.com/office/drawing/2014/main" id="{A116D83E-D576-E068-F1A4-6C6B7638D3D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82" name="Picture 28">
              <a:extLst>
                <a:ext uri="{FF2B5EF4-FFF2-40B4-BE49-F238E27FC236}">
                  <a16:creationId xmlns:a16="http://schemas.microsoft.com/office/drawing/2014/main" id="{CB467FAB-A0C1-9414-0EF9-D5B589E169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43" name="Picture 9">
            <a:extLst>
              <a:ext uri="{FF2B5EF4-FFF2-40B4-BE49-F238E27FC236}">
                <a16:creationId xmlns:a16="http://schemas.microsoft.com/office/drawing/2014/main" id="{E8CC3E8C-B601-A94F-0C00-38F31965304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9600953" y="-8907"/>
            <a:ext cx="8697198" cy="10277338"/>
          </a:xfrm>
          <a:prstGeom prst="rect">
            <a:avLst/>
          </a:prstGeom>
        </p:spPr>
      </p:pic>
      <p:pic>
        <p:nvPicPr>
          <p:cNvPr id="12" name="Picture 11">
            <a:hlinkClick r:id="rId14" action="ppaction://hlinksldjump"/>
            <a:extLst>
              <a:ext uri="{FF2B5EF4-FFF2-40B4-BE49-F238E27FC236}">
                <a16:creationId xmlns:a16="http://schemas.microsoft.com/office/drawing/2014/main" id="{E6867C48-0FA7-A6BA-E158-19B5D5F64E7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4305344" y="6619658"/>
            <a:ext cx="4188316" cy="3648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90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4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51562 0.00232 " pathEditMode="relative" rAng="0" ptsTypes="AA">
                                      <p:cBhvr>
                                        <p:cTn id="1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18613412" y="936895"/>
            <a:ext cx="9098500" cy="3905886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7638500" y="264368"/>
            <a:ext cx="7521472" cy="3896872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id="{468E6E86-2698-21EC-05BF-8C893A7C99C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0" y="7160977"/>
            <a:ext cx="1666384" cy="1628890"/>
          </a:xfrm>
          <a:prstGeom prst="rect">
            <a:avLst/>
          </a:prstGeom>
        </p:spPr>
      </p:pic>
      <p:pic>
        <p:nvPicPr>
          <p:cNvPr id="57" name="Picture 8">
            <a:extLst>
              <a:ext uri="{FF2B5EF4-FFF2-40B4-BE49-F238E27FC236}">
                <a16:creationId xmlns:a16="http://schemas.microsoft.com/office/drawing/2014/main" id="{023FD4A3-7D42-C765-74AF-144EBD0B6F64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870348" y="5977778"/>
            <a:ext cx="2809520" cy="2852304"/>
          </a:xfrm>
          <a:prstGeom prst="rect">
            <a:avLst/>
          </a:prstGeom>
        </p:spPr>
      </p:pic>
      <p:pic>
        <p:nvPicPr>
          <p:cNvPr id="58" name="Picture 7">
            <a:extLst>
              <a:ext uri="{FF2B5EF4-FFF2-40B4-BE49-F238E27FC236}">
                <a16:creationId xmlns:a16="http://schemas.microsoft.com/office/drawing/2014/main" id="{7868D53D-5B0C-A25B-07D7-0E7186815BB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3473699" y="7018681"/>
            <a:ext cx="2038190" cy="1877682"/>
          </a:xfrm>
          <a:prstGeom prst="rect">
            <a:avLst/>
          </a:prstGeom>
        </p:spPr>
      </p:pic>
      <p:pic>
        <p:nvPicPr>
          <p:cNvPr id="59" name="Picture 17">
            <a:extLst>
              <a:ext uri="{FF2B5EF4-FFF2-40B4-BE49-F238E27FC236}">
                <a16:creationId xmlns:a16="http://schemas.microsoft.com/office/drawing/2014/main" id="{2A0C6E9A-CE80-90E4-4647-ECC4D0BE3CD9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297587" y="6998109"/>
            <a:ext cx="772602" cy="1846858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50871AAE-94C1-BF6C-136C-7AD2DEEF3295}"/>
              </a:ext>
            </a:extLst>
          </p:cNvPr>
          <p:cNvGrpSpPr/>
          <p:nvPr/>
        </p:nvGrpSpPr>
        <p:grpSpPr>
          <a:xfrm>
            <a:off x="44716" y="8119542"/>
            <a:ext cx="18183980" cy="1027136"/>
            <a:chOff x="-8290" y="5413027"/>
            <a:chExt cx="12122653" cy="68475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497D3F7-6732-F8B8-579A-D217268FABB5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id="{40015C2E-BA31-33C7-C4D2-0C080A77D9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id="{5C136423-896E-306E-2670-9195C7D207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5" name="Picture 28">
                <a:extLst>
                  <a:ext uri="{FF2B5EF4-FFF2-40B4-BE49-F238E27FC236}">
                    <a16:creationId xmlns:a16="http://schemas.microsoft.com/office/drawing/2014/main" id="{0FF70990-447D-C718-34B8-96A7F35879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1" name="Picture 28">
                <a:extLst>
                  <a:ext uri="{FF2B5EF4-FFF2-40B4-BE49-F238E27FC236}">
                    <a16:creationId xmlns:a16="http://schemas.microsoft.com/office/drawing/2014/main" id="{D4CD895B-DBC0-AE79-EF61-52F38B3D14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2" name="Picture 28">
                <a:extLst>
                  <a:ext uri="{FF2B5EF4-FFF2-40B4-BE49-F238E27FC236}">
                    <a16:creationId xmlns:a16="http://schemas.microsoft.com/office/drawing/2014/main" id="{C85EA560-BF4D-59B6-9045-8A3E5A1684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3" name="Picture 28">
                <a:extLst>
                  <a:ext uri="{FF2B5EF4-FFF2-40B4-BE49-F238E27FC236}">
                    <a16:creationId xmlns:a16="http://schemas.microsoft.com/office/drawing/2014/main" id="{CF89B1D3-E8C6-B0F9-351D-867569C82A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4" name="Picture 28">
                <a:extLst>
                  <a:ext uri="{FF2B5EF4-FFF2-40B4-BE49-F238E27FC236}">
                    <a16:creationId xmlns:a16="http://schemas.microsoft.com/office/drawing/2014/main" id="{476EEEFA-FF27-9941-3143-AE101ECF8C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5" name="Picture 28">
                <a:extLst>
                  <a:ext uri="{FF2B5EF4-FFF2-40B4-BE49-F238E27FC236}">
                    <a16:creationId xmlns:a16="http://schemas.microsoft.com/office/drawing/2014/main" id="{1A2F4732-822A-BDB2-FDB0-BB979E27D7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6" name="Picture 28">
                <a:extLst>
                  <a:ext uri="{FF2B5EF4-FFF2-40B4-BE49-F238E27FC236}">
                    <a16:creationId xmlns:a16="http://schemas.microsoft.com/office/drawing/2014/main" id="{53959C8A-13A4-F7B6-DDF4-269215EA10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7" name="Picture 28">
                <a:extLst>
                  <a:ext uri="{FF2B5EF4-FFF2-40B4-BE49-F238E27FC236}">
                    <a16:creationId xmlns:a16="http://schemas.microsoft.com/office/drawing/2014/main" id="{4FBCBFF6-0023-FA82-C71C-0E906CD9A4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69" name="Picture 28">
              <a:extLst>
                <a:ext uri="{FF2B5EF4-FFF2-40B4-BE49-F238E27FC236}">
                  <a16:creationId xmlns:a16="http://schemas.microsoft.com/office/drawing/2014/main" id="{2BC50069-7DBE-D576-F176-FE3BA9E7D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70" name="Picture 28">
              <a:extLst>
                <a:ext uri="{FF2B5EF4-FFF2-40B4-BE49-F238E27FC236}">
                  <a16:creationId xmlns:a16="http://schemas.microsoft.com/office/drawing/2014/main" id="{CA030713-A539-8FF2-1FB3-1B18256A90E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71" name="Picture 28">
              <a:extLst>
                <a:ext uri="{FF2B5EF4-FFF2-40B4-BE49-F238E27FC236}">
                  <a16:creationId xmlns:a16="http://schemas.microsoft.com/office/drawing/2014/main" id="{6F96AFFC-A2EE-00B4-B81E-955E24F0DA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72" name="Picture 28">
              <a:extLst>
                <a:ext uri="{FF2B5EF4-FFF2-40B4-BE49-F238E27FC236}">
                  <a16:creationId xmlns:a16="http://schemas.microsoft.com/office/drawing/2014/main" id="{2EB4F3E3-E2EC-AF72-A7A5-6AD433879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14" name="Picture 13">
            <a:hlinkClick r:id="rId11" action="ppaction://hlinksldjump"/>
            <a:extLst>
              <a:ext uri="{FF2B5EF4-FFF2-40B4-BE49-F238E27FC236}">
                <a16:creationId xmlns:a16="http://schemas.microsoft.com/office/drawing/2014/main" id="{930451D9-BEE6-6025-F639-19ACFC3F243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576736" y="7524430"/>
            <a:ext cx="2807452" cy="2798308"/>
          </a:xfrm>
          <a:prstGeom prst="rect">
            <a:avLst/>
          </a:prstGeom>
        </p:spPr>
      </p:pic>
      <p:pic>
        <p:nvPicPr>
          <p:cNvPr id="88" name="Picture 10">
            <a:extLst>
              <a:ext uri="{FF2B5EF4-FFF2-40B4-BE49-F238E27FC236}">
                <a16:creationId xmlns:a16="http://schemas.microsoft.com/office/drawing/2014/main" id="{1FC080CC-B340-7C9B-4125-9A6686BBBBDF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4043484" y="264366"/>
            <a:ext cx="8965720" cy="9961912"/>
          </a:xfrm>
          <a:prstGeom prst="rect">
            <a:avLst/>
          </a:prstGeom>
        </p:spPr>
      </p:pic>
      <p:pic>
        <p:nvPicPr>
          <p:cNvPr id="89" name="Picture 11">
            <a:extLst>
              <a:ext uri="{FF2B5EF4-FFF2-40B4-BE49-F238E27FC236}">
                <a16:creationId xmlns:a16="http://schemas.microsoft.com/office/drawing/2014/main" id="{2A34D424-4B32-5F54-75C4-AC7EEAD48F2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4933632" y="871862"/>
            <a:ext cx="2211368" cy="2211368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9B42C3E2-D776-1565-5018-85D4757919E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00246" y="2098225"/>
            <a:ext cx="1828960" cy="2231330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E605FADC-2AC1-E4B4-8159-34056FDDF08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05440" y="779530"/>
            <a:ext cx="1828960" cy="2213040"/>
          </a:xfrm>
          <a:prstGeom prst="rect">
            <a:avLst/>
          </a:prstGeom>
        </p:spPr>
      </p:pic>
      <p:pic>
        <p:nvPicPr>
          <p:cNvPr id="105" name="Picture 104">
            <a:extLst>
              <a:ext uri="{FF2B5EF4-FFF2-40B4-BE49-F238E27FC236}">
                <a16:creationId xmlns:a16="http://schemas.microsoft.com/office/drawing/2014/main" id="{83CA0418-557D-8608-FC7C-12A255F61E3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977204" y="1572479"/>
            <a:ext cx="1828960" cy="2231330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37F05805-A166-4732-435C-E0AC78CBAAD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286840" y="3597970"/>
            <a:ext cx="1828960" cy="2231330"/>
          </a:xfrm>
          <a:prstGeom prst="rect">
            <a:avLst/>
          </a:prstGeom>
        </p:spPr>
      </p:pic>
      <p:pic>
        <p:nvPicPr>
          <p:cNvPr id="16" name="Picture 15">
            <a:hlinkClick r:id="rId20" action="ppaction://hlinksldjump"/>
            <a:extLst>
              <a:ext uri="{FF2B5EF4-FFF2-40B4-BE49-F238E27FC236}">
                <a16:creationId xmlns:a16="http://schemas.microsoft.com/office/drawing/2014/main" id="{8961A69D-374E-850A-26A9-7279FD986BB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04934" y="2104163"/>
            <a:ext cx="1828960" cy="2231330"/>
          </a:xfrm>
          <a:prstGeom prst="rect">
            <a:avLst/>
          </a:prstGeom>
        </p:spPr>
      </p:pic>
      <p:pic>
        <p:nvPicPr>
          <p:cNvPr id="17" name="Picture 16">
            <a:hlinkClick r:id="rId21" action="ppaction://hlinksldjump"/>
            <a:extLst>
              <a:ext uri="{FF2B5EF4-FFF2-40B4-BE49-F238E27FC236}">
                <a16:creationId xmlns:a16="http://schemas.microsoft.com/office/drawing/2014/main" id="{6DC8C934-5803-9BA9-79A2-D9F495109AB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698440" y="785466"/>
            <a:ext cx="1828960" cy="2213040"/>
          </a:xfrm>
          <a:prstGeom prst="rect">
            <a:avLst/>
          </a:prstGeom>
        </p:spPr>
      </p:pic>
      <p:pic>
        <p:nvPicPr>
          <p:cNvPr id="18" name="Picture 17">
            <a:hlinkClick r:id="rId22" action="ppaction://hlinksldjump"/>
            <a:extLst>
              <a:ext uri="{FF2B5EF4-FFF2-40B4-BE49-F238E27FC236}">
                <a16:creationId xmlns:a16="http://schemas.microsoft.com/office/drawing/2014/main" id="{6871FC22-2672-D7A2-F9E4-4354F76BF5F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958410" y="1572479"/>
            <a:ext cx="1828960" cy="2231330"/>
          </a:xfrm>
          <a:prstGeom prst="rect">
            <a:avLst/>
          </a:prstGeom>
        </p:spPr>
      </p:pic>
      <p:pic>
        <p:nvPicPr>
          <p:cNvPr id="19" name="Picture 18">
            <a:hlinkClick r:id="rId23" action="ppaction://hlinksldjump"/>
            <a:extLst>
              <a:ext uri="{FF2B5EF4-FFF2-40B4-BE49-F238E27FC236}">
                <a16:creationId xmlns:a16="http://schemas.microsoft.com/office/drawing/2014/main" id="{F647FFAA-2071-AABD-0FE3-598DBB70E01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262054" y="3597970"/>
            <a:ext cx="1828960" cy="2231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22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4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2023.16$59+K4lPs7H94VUqPe2XwIsfPRnrXQE//QTEXxb8/8N4CNc6FpgZahzpTjFhMzSA7T/nHJa11DE8Ng2TP3iAmRczFlmslSuUNOgUeb6yRvs0="/>
          <p:cNvSpPr txBox="1"/>
          <p:nvPr/>
        </p:nvSpPr>
        <p:spPr>
          <a:xfrm>
            <a:off x="7703734" y="1105075"/>
            <a:ext cx="8936588" cy="1712972"/>
          </a:xfrm>
          <a:prstGeom prst="rect">
            <a:avLst/>
          </a:prstGeom>
        </p:spPr>
        <p:txBody>
          <a:bodyPr spcFirstLastPara="1" vert="horz" wrap="square" lIns="137138" tIns="137138" rIns="137138" bIns="137138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7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grpSp>
        <p:nvGrpSpPr>
          <p:cNvPr id="2" name="组合 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1303973" y="1935675"/>
            <a:ext cx="5400675" cy="673798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314" y="2825655"/>
            <a:ext cx="9991178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900"/>
              </a:spcAft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y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máy chiếu, máy tính cầm tay</a:t>
            </a:r>
            <a:endParaRPr lang="en-US" sz="4800" dirty="0"/>
          </a:p>
        </p:txBody>
      </p:sp>
      <p:sp>
        <p:nvSpPr>
          <p:cNvPr id="15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6865474" y="4235985"/>
            <a:ext cx="9991178" cy="3502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</a:t>
            </a:r>
          </a:p>
          <a:p>
            <a:pPr marL="685800" indent="-6858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áo khoa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71500" indent="-5715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4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endParaRPr lang="en-US" sz="4800" dirty="0"/>
          </a:p>
        </p:txBody>
      </p:sp>
      <p:sp>
        <p:nvSpPr>
          <p:cNvPr id="8" name="Rectangle 7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4572000" y="4658753"/>
            <a:ext cx="9144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en-US" sz="45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âu hỏi">
            <a:extLst>
              <a:ext uri="{FF2B5EF4-FFF2-40B4-BE49-F238E27FC236}">
                <a16:creationId xmlns:a16="http://schemas.microsoft.com/office/drawing/2014/main" id="{1AB69979-1D5C-6D4F-6590-E0650E70A5B4}"/>
              </a:ext>
            </a:extLst>
          </p:cNvPr>
          <p:cNvSpPr/>
          <p:nvPr/>
        </p:nvSpPr>
        <p:spPr>
          <a:xfrm>
            <a:off x="0" y="490005"/>
            <a:ext cx="18283428" cy="29925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vi-VN" sz="4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4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>
              <a:defRPr/>
            </a:pP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>
              <a:defRPr/>
            </a:pP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>
              <a:defRPr/>
            </a:pP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>
              <a:defRPr/>
            </a:pPr>
            <a:endParaRPr lang="vi-VN" sz="4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2FB644CA-CB55-3594-B5C2-C9F8A867CDF0}"/>
              </a:ext>
            </a:extLst>
          </p:cNvPr>
          <p:cNvSpPr/>
          <p:nvPr/>
        </p:nvSpPr>
        <p:spPr>
          <a:xfrm>
            <a:off x="920140" y="4020963"/>
            <a:ext cx="7584076" cy="191291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5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2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sz="45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30828281-61AD-7A62-0775-C0E24C9C1DEB}"/>
              </a:ext>
            </a:extLst>
          </p:cNvPr>
          <p:cNvSpPr/>
          <p:nvPr/>
        </p:nvSpPr>
        <p:spPr>
          <a:xfrm>
            <a:off x="914400" y="6392036"/>
            <a:ext cx="7557652" cy="211281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5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</a:t>
            </a:r>
            <a:endParaRPr lang="vi-VN" sz="45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E6A889FC-D3A7-FA7C-0DE3-0EA076B22F62}"/>
              </a:ext>
            </a:extLst>
          </p:cNvPr>
          <p:cNvSpPr/>
          <p:nvPr/>
        </p:nvSpPr>
        <p:spPr>
          <a:xfrm>
            <a:off x="8923338" y="3978130"/>
            <a:ext cx="7437416" cy="203152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5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</a:t>
            </a:r>
            <a:endParaRPr lang="vi-VN" sz="45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39170EEF-8452-D761-9524-3629836006CB}"/>
              </a:ext>
            </a:extLst>
          </p:cNvPr>
          <p:cNvSpPr/>
          <p:nvPr/>
        </p:nvSpPr>
        <p:spPr>
          <a:xfrm>
            <a:off x="8990766" y="6464697"/>
            <a:ext cx="7557652" cy="191291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5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0</a:t>
            </a:r>
            <a:endParaRPr lang="vi-VN" sz="4500" noProof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C87A0708-BF5E-60E3-09B5-23185294203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3544" y="-955898"/>
            <a:ext cx="731044" cy="731044"/>
          </a:xfrm>
          <a:prstGeom prst="rect">
            <a:avLst/>
          </a:prstGeom>
        </p:spPr>
      </p:pic>
      <p:pic>
        <p:nvPicPr>
          <p:cNvPr id="23" name="Picture 5">
            <a:extLst>
              <a:ext uri="{FF2B5EF4-FFF2-40B4-BE49-F238E27FC236}">
                <a16:creationId xmlns:a16="http://schemas.microsoft.com/office/drawing/2014/main" id="{E6F1E875-E86B-BE85-7126-D83A3A7273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6865938" y="4452639"/>
            <a:ext cx="1279570" cy="1113742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21ED3440-86C4-2238-C706-281A268BA35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5267136" y="4290469"/>
            <a:ext cx="1275184" cy="1136072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D63E2BD7-F450-5D60-9549-B4F666CC0F2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5190942" y="6821526"/>
            <a:ext cx="1275184" cy="1136072"/>
          </a:xfrm>
          <a:prstGeom prst="rect">
            <a:avLst/>
          </a:prstGeom>
        </p:spPr>
      </p:pic>
      <p:pic>
        <p:nvPicPr>
          <p:cNvPr id="26" name="Picture 10">
            <a:extLst>
              <a:ext uri="{FF2B5EF4-FFF2-40B4-BE49-F238E27FC236}">
                <a16:creationId xmlns:a16="http://schemas.microsoft.com/office/drawing/2014/main" id="{57B1D1AC-929A-1B48-B037-A531AC6D1EB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7229032" y="6821526"/>
            <a:ext cx="1275184" cy="113607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60659DA9-CE05-2CF3-365D-2C3F1C750526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53838" y="-955898"/>
            <a:ext cx="731044" cy="7310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45F0C2D-2950-B236-B20A-6AF598527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2286" y="8174185"/>
            <a:ext cx="2780024" cy="2112818"/>
          </a:xfrm>
          <a:prstGeom prst="rect">
            <a:avLst/>
          </a:prstGeom>
        </p:spPr>
      </p:pic>
      <p:pic>
        <p:nvPicPr>
          <p:cNvPr id="29" name="Picture 28">
            <a:hlinkClick r:id="rId14" action="ppaction://hlinksldjump"/>
            <a:extLst>
              <a:ext uri="{FF2B5EF4-FFF2-40B4-BE49-F238E27FC236}">
                <a16:creationId xmlns:a16="http://schemas.microsoft.com/office/drawing/2014/main" id="{CF30D330-EC87-92F6-BCA0-5C1BFBEC244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676407" y="8387085"/>
            <a:ext cx="2607022" cy="1833686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09D95727-6CD0-41F0-978D-01CC5E7501B5}"/>
              </a:ext>
            </a:extLst>
          </p:cNvPr>
          <p:cNvGrpSpPr/>
          <p:nvPr/>
        </p:nvGrpSpPr>
        <p:grpSpPr>
          <a:xfrm>
            <a:off x="4645914" y="8316893"/>
            <a:ext cx="8991600" cy="1877288"/>
            <a:chOff x="2322957" y="4158446"/>
            <a:chExt cx="4495800" cy="938644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E8B3288-2CCD-49A7-A81E-D678D2ED7843}"/>
                </a:ext>
              </a:extLst>
            </p:cNvPr>
            <p:cNvSpPr/>
            <p:nvPr/>
          </p:nvSpPr>
          <p:spPr>
            <a:xfrm>
              <a:off x="2322957" y="4158446"/>
              <a:ext cx="4495800" cy="93864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7B30C802-BB37-49B9-968C-F0BA7BD36B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577880"/>
                </p:ext>
              </p:extLst>
            </p:nvPr>
          </p:nvGraphicFramePr>
          <p:xfrm>
            <a:off x="3432969" y="4374356"/>
            <a:ext cx="2057400" cy="394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name="Equation" r:id="rId16" imgW="1193760" imgH="228600" progId="Equation.DSMT4">
                    <p:embed/>
                  </p:oleObj>
                </mc:Choice>
                <mc:Fallback>
                  <p:oleObj name="Equation" r:id="rId16" imgW="1193760" imgH="2286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7B30C802-BB37-49B9-968C-F0BA7BD36B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432969" y="4374356"/>
                          <a:ext cx="2057400" cy="394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DAA8AC-A868-0A94-8960-6B1AA38ED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63523"/>
              </p:ext>
            </p:extLst>
          </p:nvPr>
        </p:nvGraphicFramePr>
        <p:xfrm>
          <a:off x="3070942" y="1089363"/>
          <a:ext cx="3855014" cy="107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8" imgW="952200" imgH="266400" progId="Equation.DSMT4">
                  <p:embed/>
                </p:oleObj>
              </mc:Choice>
              <mc:Fallback>
                <p:oleObj name="Equation" r:id="rId18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70942" y="1089363"/>
                        <a:ext cx="3855014" cy="107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6DFEE3-67A3-19AE-A295-EF93F397A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25136"/>
              </p:ext>
            </p:extLst>
          </p:nvPr>
        </p:nvGraphicFramePr>
        <p:xfrm>
          <a:off x="2165794" y="2333612"/>
          <a:ext cx="4794631" cy="96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0" imgW="1132582" imgH="228414" progId="Equation.DSMT4">
                  <p:embed/>
                </p:oleObj>
              </mc:Choice>
              <mc:Fallback>
                <p:oleObj name="Equation" r:id="rId20" imgW="1132582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65794" y="2333612"/>
                        <a:ext cx="4794631" cy="968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4275396-CBE0-E796-3A4B-1592FA7F7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25424"/>
              </p:ext>
            </p:extLst>
          </p:nvPr>
        </p:nvGraphicFramePr>
        <p:xfrm>
          <a:off x="8374308" y="2162137"/>
          <a:ext cx="5722693" cy="118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22" imgW="1199120" imgH="247478" progId="Equation.DSMT4">
                  <p:embed/>
                </p:oleObj>
              </mc:Choice>
              <mc:Fallback>
                <p:oleObj name="Equation" r:id="rId22" imgW="1199120" imgH="2474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74308" y="2162137"/>
                        <a:ext cx="5722693" cy="118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7867DD-96D2-4E55-8129-ECFDBD8C8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80206"/>
              </p:ext>
            </p:extLst>
          </p:nvPr>
        </p:nvGraphicFramePr>
        <p:xfrm>
          <a:off x="8472053" y="1011441"/>
          <a:ext cx="5624948" cy="127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24" imgW="1132582" imgH="256830" progId="Equation.DSMT4">
                  <p:embed/>
                </p:oleObj>
              </mc:Choice>
              <mc:Fallback>
                <p:oleObj name="Equation" r:id="rId24" imgW="1132582" imgH="256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72053" y="1011441"/>
                        <a:ext cx="5624948" cy="1278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04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35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Câu hỏi">
            <a:extLst>
              <a:ext uri="{FF2B5EF4-FFF2-40B4-BE49-F238E27FC236}">
                <a16:creationId xmlns:a16="http://schemas.microsoft.com/office/drawing/2014/main" id="{99855FFD-344E-0BEC-871D-5C9A9BDE6278}"/>
              </a:ext>
            </a:extLst>
          </p:cNvPr>
          <p:cNvSpPr/>
          <p:nvPr/>
        </p:nvSpPr>
        <p:spPr>
          <a:xfrm>
            <a:off x="0" y="12017"/>
            <a:ext cx="17983200" cy="191291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lnSpc>
                <a:spcPct val="150000"/>
              </a:lnSpc>
              <a:defRPr/>
            </a:pP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Cho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lang="vi-VN" sz="45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EE0078FA-1165-505E-840F-C862A1AD3A98}"/>
              </a:ext>
            </a:extLst>
          </p:cNvPr>
          <p:cNvSpPr/>
          <p:nvPr/>
        </p:nvSpPr>
        <p:spPr>
          <a:xfrm>
            <a:off x="422068" y="4074980"/>
            <a:ext cx="8077579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  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B23A4FD1-FAA6-67B1-A04A-CF148F8E78D9}"/>
              </a:ext>
            </a:extLst>
          </p:cNvPr>
          <p:cNvSpPr/>
          <p:nvPr/>
        </p:nvSpPr>
        <p:spPr>
          <a:xfrm>
            <a:off x="400733" y="2068310"/>
            <a:ext cx="8098914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301BCDA5-188D-48C7-6D18-43282696C5FC}"/>
              </a:ext>
            </a:extLst>
          </p:cNvPr>
          <p:cNvSpPr/>
          <p:nvPr/>
        </p:nvSpPr>
        <p:spPr>
          <a:xfrm>
            <a:off x="10029066" y="2205918"/>
            <a:ext cx="8258934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6921AC71-8368-98CC-4845-2B24631201D6}"/>
              </a:ext>
            </a:extLst>
          </p:cNvPr>
          <p:cNvSpPr/>
          <p:nvPr/>
        </p:nvSpPr>
        <p:spPr>
          <a:xfrm>
            <a:off x="10140855" y="4219908"/>
            <a:ext cx="8077578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4DDDB707-1754-02DE-ED8A-24AC1AB601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6873830" y="4295591"/>
            <a:ext cx="1279570" cy="1113742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AC8E7E92-0417-7D0F-FB99-B5166E87823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6943249" y="2575279"/>
            <a:ext cx="1275184" cy="1136072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8E50EEF4-9841-DB62-BC63-80EC3EEFB17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6816594" y="4649398"/>
            <a:ext cx="1275184" cy="1136072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FB94ED1D-AE58-5D05-84D2-645969C28BF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6967399" y="2543885"/>
            <a:ext cx="1275184" cy="1136072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E7AFEB1A-1837-3509-64B7-750E8B3C548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663544" y="-955898"/>
            <a:ext cx="731044" cy="731044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FDCC2E82-898D-1995-D44B-B2C77A2834B3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653838" y="-955898"/>
            <a:ext cx="731044" cy="7310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1F530B1-9E65-4DDD-D159-E7CAD0EC0E1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2286" y="8174185"/>
            <a:ext cx="2780024" cy="2112818"/>
          </a:xfrm>
          <a:prstGeom prst="rect">
            <a:avLst/>
          </a:prstGeom>
        </p:spPr>
      </p:pic>
      <p:pic>
        <p:nvPicPr>
          <p:cNvPr id="29" name="Picture 28">
            <a:hlinkClick r:id="rId14" action="ppaction://hlinksldjump"/>
            <a:extLst>
              <a:ext uri="{FF2B5EF4-FFF2-40B4-BE49-F238E27FC236}">
                <a16:creationId xmlns:a16="http://schemas.microsoft.com/office/drawing/2014/main" id="{416C0389-77DE-0A5B-F53E-BB1C3A193C2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676407" y="8387085"/>
            <a:ext cx="2607022" cy="1833686"/>
          </a:xfrm>
          <a:prstGeom prst="rect">
            <a:avLst/>
          </a:prstGeom>
        </p:spPr>
      </p:pic>
      <p:sp>
        <p:nvSpPr>
          <p:cNvPr id="16" name="Thought Bubble: Cloud 15">
            <a:extLst>
              <a:ext uri="{FF2B5EF4-FFF2-40B4-BE49-F238E27FC236}">
                <a16:creationId xmlns:a16="http://schemas.microsoft.com/office/drawing/2014/main" id="{DC14327B-29CE-41F6-B29A-E46C109EEB0E}"/>
              </a:ext>
            </a:extLst>
          </p:cNvPr>
          <p:cNvSpPr/>
          <p:nvPr/>
        </p:nvSpPr>
        <p:spPr>
          <a:xfrm>
            <a:off x="3352800" y="5776875"/>
            <a:ext cx="11887200" cy="4392544"/>
          </a:xfrm>
          <a:prstGeom prst="cloudCallout">
            <a:avLst>
              <a:gd name="adj1" fmla="val -52294"/>
              <a:gd name="adj2" fmla="val -4402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0B6D4E-8615-E683-B7E8-4D2BF14B2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76685"/>
              </p:ext>
            </p:extLst>
          </p:nvPr>
        </p:nvGraphicFramePr>
        <p:xfrm>
          <a:off x="8499648" y="519291"/>
          <a:ext cx="3539952" cy="87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6" imgW="847009" imgH="209349" progId="Equation.DSMT4">
                  <p:embed/>
                </p:oleObj>
              </mc:Choice>
              <mc:Fallback>
                <p:oleObj name="Equation" r:id="rId16" imgW="847009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99648" y="519291"/>
                        <a:ext cx="3539952" cy="87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81863D-AFBB-61F9-2D08-F1253268E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60631"/>
              </p:ext>
            </p:extLst>
          </p:nvPr>
        </p:nvGraphicFramePr>
        <p:xfrm>
          <a:off x="1822962" y="4418155"/>
          <a:ext cx="4693229" cy="131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8" imgW="1018209" imgH="285607" progId="Equation.DSMT4">
                  <p:embed/>
                </p:oleObj>
              </mc:Choice>
              <mc:Fallback>
                <p:oleObj name="Equation" r:id="rId18" imgW="1018209" imgH="285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22962" y="4418155"/>
                        <a:ext cx="4693229" cy="131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C4DF5F-577A-F796-F7A7-0E2023A91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56580"/>
              </p:ext>
            </p:extLst>
          </p:nvPr>
        </p:nvGraphicFramePr>
        <p:xfrm>
          <a:off x="1710220" y="2474946"/>
          <a:ext cx="4918714" cy="124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0" imgW="1132582" imgH="285607" progId="Equation.DSMT4">
                  <p:embed/>
                </p:oleObj>
              </mc:Choice>
              <mc:Fallback>
                <p:oleObj name="Equation" r:id="rId20" imgW="1132582" imgH="285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10220" y="2474946"/>
                        <a:ext cx="4918714" cy="1241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741A6C-46CF-00F1-9D09-D240A527F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45267"/>
              </p:ext>
            </p:extLst>
          </p:nvPr>
        </p:nvGraphicFramePr>
        <p:xfrm>
          <a:off x="10984413" y="2720521"/>
          <a:ext cx="5889269" cy="133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22" imgW="1389382" imgH="314024" progId="Equation.DSMT4">
                  <p:embed/>
                </p:oleObj>
              </mc:Choice>
              <mc:Fallback>
                <p:oleObj name="Equation" r:id="rId22" imgW="1389382" imgH="3140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84413" y="2720521"/>
                        <a:ext cx="5889269" cy="1332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92D030-4254-9B4B-1291-DFEC760D2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7693"/>
              </p:ext>
            </p:extLst>
          </p:nvPr>
        </p:nvGraphicFramePr>
        <p:xfrm>
          <a:off x="11174005" y="4837158"/>
          <a:ext cx="2017925" cy="74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24" imgW="437711" imgH="161868" progId="Equation.DSMT4">
                  <p:embed/>
                </p:oleObj>
              </mc:Choice>
              <mc:Fallback>
                <p:oleObj name="Equation" r:id="rId24" imgW="437711" imgH="1618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174005" y="4837158"/>
                        <a:ext cx="2017925" cy="74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AA3F05DB-5A7C-7C01-F173-9A27DD86FBA6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4760638" y="6290643"/>
            <a:ext cx="9183962" cy="273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19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Câu hỏi">
            <a:extLst>
              <a:ext uri="{FF2B5EF4-FFF2-40B4-BE49-F238E27FC236}">
                <a16:creationId xmlns:a16="http://schemas.microsoft.com/office/drawing/2014/main" id="{B0D98919-4C4F-2E0C-BD43-22C4372192E8}"/>
              </a:ext>
            </a:extLst>
          </p:cNvPr>
          <p:cNvSpPr/>
          <p:nvPr/>
        </p:nvSpPr>
        <p:spPr>
          <a:xfrm>
            <a:off x="0" y="436420"/>
            <a:ext cx="17983200" cy="127120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lnSpc>
                <a:spcPct val="150000"/>
              </a:lnSpc>
              <a:defRPr/>
            </a:pPr>
            <a:r>
              <a:rPr lang="vi-VN" sz="60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âu hỏi </a:t>
            </a:r>
            <a:r>
              <a:rPr lang="en-US" sz="60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3: </a:t>
            </a:r>
            <a:r>
              <a:rPr lang="en-US" sz="6000" dirty="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ính</a:t>
            </a:r>
            <a:r>
              <a:rPr lang="en-US" sz="6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600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nhanh</a:t>
            </a:r>
            <a:r>
              <a:rPr lang="en-US" sz="600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endParaRPr lang="en-US" sz="60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8" name="Đáp án đúng">
            <a:extLst>
              <a:ext uri="{FF2B5EF4-FFF2-40B4-BE49-F238E27FC236}">
                <a16:creationId xmlns:a16="http://schemas.microsoft.com/office/drawing/2014/main" id="{85077CBF-0BD6-DB1E-B7D4-82E0C94A0EF5}"/>
              </a:ext>
            </a:extLst>
          </p:cNvPr>
          <p:cNvSpPr/>
          <p:nvPr/>
        </p:nvSpPr>
        <p:spPr>
          <a:xfrm>
            <a:off x="914400" y="3886202"/>
            <a:ext cx="7707769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Đáp án sai 1">
            <a:extLst>
              <a:ext uri="{FF2B5EF4-FFF2-40B4-BE49-F238E27FC236}">
                <a16:creationId xmlns:a16="http://schemas.microsoft.com/office/drawing/2014/main" id="{E5FA9301-D26F-1FE8-4A6B-7E77BA027D3B}"/>
              </a:ext>
            </a:extLst>
          </p:cNvPr>
          <p:cNvSpPr/>
          <p:nvPr/>
        </p:nvSpPr>
        <p:spPr>
          <a:xfrm>
            <a:off x="1219200" y="6338452"/>
            <a:ext cx="7402969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Đáp án sai 2">
            <a:extLst>
              <a:ext uri="{FF2B5EF4-FFF2-40B4-BE49-F238E27FC236}">
                <a16:creationId xmlns:a16="http://schemas.microsoft.com/office/drawing/2014/main" id="{44F7A463-21B5-41A8-ED53-0F7A11C8AF89}"/>
              </a:ext>
            </a:extLst>
          </p:cNvPr>
          <p:cNvSpPr/>
          <p:nvPr/>
        </p:nvSpPr>
        <p:spPr>
          <a:xfrm>
            <a:off x="10031256" y="3820901"/>
            <a:ext cx="7707768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Đáp án sai 3">
            <a:extLst>
              <a:ext uri="{FF2B5EF4-FFF2-40B4-BE49-F238E27FC236}">
                <a16:creationId xmlns:a16="http://schemas.microsoft.com/office/drawing/2014/main" id="{C0318EC5-64C0-76EA-FAED-DBA18D8446CD}"/>
              </a:ext>
            </a:extLst>
          </p:cNvPr>
          <p:cNvSpPr/>
          <p:nvPr/>
        </p:nvSpPr>
        <p:spPr>
          <a:xfrm>
            <a:off x="10234544" y="6338452"/>
            <a:ext cx="7504480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804C4643-9C61-12F4-9C14-B93022A6FF8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7222361" y="4326855"/>
            <a:ext cx="1279570" cy="1113742"/>
          </a:xfrm>
          <a:prstGeom prst="rect">
            <a:avLst/>
          </a:prstGeom>
        </p:spPr>
      </p:pic>
      <p:pic>
        <p:nvPicPr>
          <p:cNvPr id="14" name="Picture 10">
            <a:extLst>
              <a:ext uri="{FF2B5EF4-FFF2-40B4-BE49-F238E27FC236}">
                <a16:creationId xmlns:a16="http://schemas.microsoft.com/office/drawing/2014/main" id="{FC6C6DA9-9BE5-91DC-AAD6-E4AE0A324E4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6463840" y="4192025"/>
            <a:ext cx="1275184" cy="1136072"/>
          </a:xfrm>
          <a:prstGeom prst="rect">
            <a:avLst/>
          </a:prstGeom>
        </p:spPr>
      </p:pic>
      <p:pic>
        <p:nvPicPr>
          <p:cNvPr id="15" name="Picture 10">
            <a:extLst>
              <a:ext uri="{FF2B5EF4-FFF2-40B4-BE49-F238E27FC236}">
                <a16:creationId xmlns:a16="http://schemas.microsoft.com/office/drawing/2014/main" id="{6467EF40-F657-E7D5-4D54-C2BF8C271ED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6377547" y="6813136"/>
            <a:ext cx="1275184" cy="1136072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70B31BC2-6F8E-12C8-0CE6-28C5D8E58EC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7226746" y="6767940"/>
            <a:ext cx="1275184" cy="1136072"/>
          </a:xfrm>
          <a:prstGeom prst="rect">
            <a:avLst/>
          </a:prstGeom>
        </p:spPr>
      </p:pic>
      <p:pic>
        <p:nvPicPr>
          <p:cNvPr id="17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85E7D410-E6FA-E467-6AAF-6D1C54ED75A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663544" y="-955898"/>
            <a:ext cx="731044" cy="731044"/>
          </a:xfrm>
          <a:prstGeom prst="rect">
            <a:avLst/>
          </a:prstGeom>
        </p:spPr>
      </p:pic>
      <p:pic>
        <p:nvPicPr>
          <p:cNvPr id="18" name="Âm thanh sai">
            <a:hlinkClick r:id="" action="ppaction://media"/>
            <a:extLst>
              <a:ext uri="{FF2B5EF4-FFF2-40B4-BE49-F238E27FC236}">
                <a16:creationId xmlns:a16="http://schemas.microsoft.com/office/drawing/2014/main" id="{727F0B45-AD16-16F7-E349-C12D965CF484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653838" y="-955898"/>
            <a:ext cx="731044" cy="731044"/>
          </a:xfrm>
          <a:prstGeom prst="rect">
            <a:avLst/>
          </a:prstGeom>
        </p:spPr>
      </p:pic>
      <p:pic>
        <p:nvPicPr>
          <p:cNvPr id="19" name="Picture 27">
            <a:extLst>
              <a:ext uri="{FF2B5EF4-FFF2-40B4-BE49-F238E27FC236}">
                <a16:creationId xmlns:a16="http://schemas.microsoft.com/office/drawing/2014/main" id="{FF99EF23-94AF-486E-C05A-65CC501CCDC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2286" y="8174185"/>
            <a:ext cx="2780024" cy="2112818"/>
          </a:xfrm>
          <a:prstGeom prst="rect">
            <a:avLst/>
          </a:prstGeom>
        </p:spPr>
      </p:pic>
      <p:pic>
        <p:nvPicPr>
          <p:cNvPr id="21" name="Picture 20">
            <a:hlinkClick r:id="rId14" action="ppaction://hlinksldjump"/>
            <a:extLst>
              <a:ext uri="{FF2B5EF4-FFF2-40B4-BE49-F238E27FC236}">
                <a16:creationId xmlns:a16="http://schemas.microsoft.com/office/drawing/2014/main" id="{A133C337-8B98-39CD-969A-225B588BF5A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676407" y="8387085"/>
            <a:ext cx="2607022" cy="1833686"/>
          </a:xfrm>
          <a:prstGeom prst="rect">
            <a:avLst/>
          </a:prstGeom>
        </p:spPr>
      </p:pic>
      <p:sp>
        <p:nvSpPr>
          <p:cNvPr id="20" name="Thought Bubble: Cloud 19">
            <a:extLst>
              <a:ext uri="{FF2B5EF4-FFF2-40B4-BE49-F238E27FC236}">
                <a16:creationId xmlns:a16="http://schemas.microsoft.com/office/drawing/2014/main" id="{8BD8D39F-F5E6-484B-A960-2AE5E576DBA3}"/>
              </a:ext>
            </a:extLst>
          </p:cNvPr>
          <p:cNvSpPr/>
          <p:nvPr/>
        </p:nvSpPr>
        <p:spPr>
          <a:xfrm>
            <a:off x="-41856" y="27279"/>
            <a:ext cx="18066912" cy="3340406"/>
          </a:xfrm>
          <a:prstGeom prst="cloudCallout">
            <a:avLst>
              <a:gd name="adj1" fmla="val -17377"/>
              <a:gd name="adj2" fmla="val 7518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A559E3D-88FB-A23C-D671-D82F66141421}"/>
              </a:ext>
            </a:extLst>
          </p:cNvPr>
          <p:cNvSpPr txBox="1"/>
          <p:nvPr/>
        </p:nvSpPr>
        <p:spPr>
          <a:xfrm>
            <a:off x="2406206" y="1010384"/>
            <a:ext cx="14269274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ố a, b, c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5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D00738-7D13-8BB5-D94E-450B6971B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65911"/>
              </p:ext>
            </p:extLst>
          </p:nvPr>
        </p:nvGraphicFramePr>
        <p:xfrm>
          <a:off x="6482061" y="1561860"/>
          <a:ext cx="5543541" cy="1356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6" imgW="818236" imgH="199997" progId="Equation.DSMT4">
                  <p:embed/>
                </p:oleObj>
              </mc:Choice>
              <mc:Fallback>
                <p:oleObj name="Equation" r:id="rId16" imgW="818236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82061" y="1561860"/>
                        <a:ext cx="5543541" cy="1356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BB7ECBB-E969-540C-4FD6-91437434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48440"/>
              </p:ext>
            </p:extLst>
          </p:nvPr>
        </p:nvGraphicFramePr>
        <p:xfrm>
          <a:off x="1749452" y="4527154"/>
          <a:ext cx="4771110" cy="82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8" imgW="1151284" imgH="199997" progId="Equation.DSMT4">
                  <p:embed/>
                </p:oleObj>
              </mc:Choice>
              <mc:Fallback>
                <p:oleObj name="Equation" r:id="rId18" imgW="1151284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49452" y="4527154"/>
                        <a:ext cx="4771110" cy="82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7692EDD-664E-1B3E-18B7-088BA07A4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23003"/>
              </p:ext>
            </p:extLst>
          </p:nvPr>
        </p:nvGraphicFramePr>
        <p:xfrm>
          <a:off x="1956558" y="6826824"/>
          <a:ext cx="5265804" cy="93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0" imgW="1122871" imgH="199997" progId="Equation.DSMT4">
                  <p:embed/>
                </p:oleObj>
              </mc:Choice>
              <mc:Fallback>
                <p:oleObj name="Equation" r:id="rId20" imgW="1122871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6558" y="6826824"/>
                        <a:ext cx="5265804" cy="93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5C7B62C-0B9C-CAF2-F2EB-29A68959D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98347"/>
              </p:ext>
            </p:extLst>
          </p:nvPr>
        </p:nvGraphicFramePr>
        <p:xfrm>
          <a:off x="10958572" y="4364991"/>
          <a:ext cx="5579976" cy="91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22" imgW="1218182" imgH="199997" progId="Equation.DSMT4">
                  <p:embed/>
                </p:oleObj>
              </mc:Choice>
              <mc:Fallback>
                <p:oleObj name="Equation" r:id="rId22" imgW="1218182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58572" y="4364991"/>
                        <a:ext cx="5579976" cy="91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4D90E18-FC3D-49F4-7662-26A44669F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90238"/>
              </p:ext>
            </p:extLst>
          </p:nvPr>
        </p:nvGraphicFramePr>
        <p:xfrm>
          <a:off x="11052707" y="6890068"/>
          <a:ext cx="5238547" cy="98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24" imgW="1065684" imgH="199997" progId="Equation.DSMT4">
                  <p:embed/>
                </p:oleObj>
              </mc:Choice>
              <mc:Fallback>
                <p:oleObj name="Equation" r:id="rId24" imgW="1065684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52707" y="6890068"/>
                        <a:ext cx="5238547" cy="983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27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35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Đáp án đúng">
            <a:extLst>
              <a:ext uri="{FF2B5EF4-FFF2-40B4-BE49-F238E27FC236}">
                <a16:creationId xmlns:a16="http://schemas.microsoft.com/office/drawing/2014/main" id="{B78273A2-7E9D-D87F-CCC4-9D3C38DA5CE4}"/>
              </a:ext>
            </a:extLst>
          </p:cNvPr>
          <p:cNvSpPr/>
          <p:nvPr/>
        </p:nvSpPr>
        <p:spPr>
          <a:xfrm>
            <a:off x="1785297" y="5404144"/>
            <a:ext cx="6802582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-8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Thought Bubble: Cloud 9">
            <a:extLst>
              <a:ext uri="{FF2B5EF4-FFF2-40B4-BE49-F238E27FC236}">
                <a16:creationId xmlns:a16="http://schemas.microsoft.com/office/drawing/2014/main" id="{6E0FEA85-291C-AB99-A85C-3B2E6BBF594D}"/>
              </a:ext>
            </a:extLst>
          </p:cNvPr>
          <p:cNvSpPr/>
          <p:nvPr/>
        </p:nvSpPr>
        <p:spPr>
          <a:xfrm>
            <a:off x="3352800" y="7558195"/>
            <a:ext cx="11887200" cy="2611224"/>
          </a:xfrm>
          <a:prstGeom prst="cloudCallout">
            <a:avLst>
              <a:gd name="adj1" fmla="val -36294"/>
              <a:gd name="adj2" fmla="val -5803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D55BDDF7-69A6-3CA4-7E16-1CF4BF396875}"/>
              </a:ext>
            </a:extLst>
          </p:cNvPr>
          <p:cNvSpPr/>
          <p:nvPr/>
        </p:nvSpPr>
        <p:spPr>
          <a:xfrm>
            <a:off x="-41856" y="27279"/>
            <a:ext cx="18066912" cy="3340406"/>
          </a:xfrm>
          <a:prstGeom prst="cloudCallout">
            <a:avLst>
              <a:gd name="adj1" fmla="val -19806"/>
              <a:gd name="adj2" fmla="val 44526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164B94FA-E158-F3A3-52E5-9E90C579B3BA}"/>
              </a:ext>
            </a:extLst>
          </p:cNvPr>
          <p:cNvSpPr/>
          <p:nvPr/>
        </p:nvSpPr>
        <p:spPr>
          <a:xfrm>
            <a:off x="1821873" y="3310536"/>
            <a:ext cx="6802582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12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BD070FDC-1312-1A12-786F-7C02FCEBFD72}"/>
              </a:ext>
            </a:extLst>
          </p:cNvPr>
          <p:cNvSpPr/>
          <p:nvPr/>
        </p:nvSpPr>
        <p:spPr>
          <a:xfrm>
            <a:off x="9730603" y="3354050"/>
            <a:ext cx="6802582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20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AF914E71-109A-489E-2E4F-42F7CB1F0426}"/>
              </a:ext>
            </a:extLst>
          </p:cNvPr>
          <p:cNvSpPr/>
          <p:nvPr/>
        </p:nvSpPr>
        <p:spPr>
          <a:xfrm>
            <a:off x="9786388" y="5369181"/>
            <a:ext cx="6802582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5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5BE9A5AF-BF69-F85C-F842-1C7B0735BA9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7039607" y="5844799"/>
            <a:ext cx="1279570" cy="1113742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FBD0C9BB-F545-BE4E-C99B-7EE3BBBB572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5038815" y="3740026"/>
            <a:ext cx="1275184" cy="1136072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9DD1EBFF-06FD-0CB4-0B91-7508A461955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5038815" y="5773486"/>
            <a:ext cx="1275184" cy="1136072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1BCF292E-A189-5939-62F3-2E1BE9F40D7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6986824" y="3653022"/>
            <a:ext cx="1275184" cy="1136072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50E0DB1E-6D72-CBFA-1157-BFEAA980FAC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663544" y="-955898"/>
            <a:ext cx="731044" cy="731044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DE48B2AA-F96D-A1EC-7DB6-83255C6177C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653838" y="-955898"/>
            <a:ext cx="731044" cy="7310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8B9A55A-F880-9B17-EB0D-2479C15F2769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2286" y="8174185"/>
            <a:ext cx="2780024" cy="2112818"/>
          </a:xfrm>
          <a:prstGeom prst="rect">
            <a:avLst/>
          </a:prstGeom>
        </p:spPr>
      </p:pic>
      <p:pic>
        <p:nvPicPr>
          <p:cNvPr id="2" name="Picture 1">
            <a:hlinkClick r:id="rId14" action="ppaction://hlinksldjump"/>
            <a:extLst>
              <a:ext uri="{FF2B5EF4-FFF2-40B4-BE49-F238E27FC236}">
                <a16:creationId xmlns:a16="http://schemas.microsoft.com/office/drawing/2014/main" id="{12879E59-B107-55CD-AD8C-51D4DB3062E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676407" y="8387085"/>
            <a:ext cx="2607022" cy="1833686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63D97F8-2405-D258-B988-76B299657F98}"/>
              </a:ext>
            </a:extLst>
          </p:cNvPr>
          <p:cNvGrpSpPr/>
          <p:nvPr/>
        </p:nvGrpSpPr>
        <p:grpSpPr>
          <a:xfrm>
            <a:off x="2196851" y="891171"/>
            <a:ext cx="14269274" cy="1571103"/>
            <a:chOff x="2196851" y="891171"/>
            <a:chExt cx="14269274" cy="1571103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97B809C-1D8A-E479-0C70-46E6CD53F97B}"/>
                </a:ext>
              </a:extLst>
            </p:cNvPr>
            <p:cNvSpPr txBox="1"/>
            <p:nvPr/>
          </p:nvSpPr>
          <p:spPr>
            <a:xfrm>
              <a:off x="2196851" y="1117084"/>
              <a:ext cx="14269274" cy="6309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 Cho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3500" dirty="0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7A7B0BFC-A306-8AE8-668B-36DB0EF6CD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271238"/>
                </p:ext>
              </p:extLst>
            </p:nvPr>
          </p:nvGraphicFramePr>
          <p:xfrm>
            <a:off x="6767728" y="891171"/>
            <a:ext cx="6522675" cy="833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6" imgW="1587240" imgH="203040" progId="Equation.DSMT4">
                    <p:embed/>
                  </p:oleObj>
                </mc:Choice>
                <mc:Fallback>
                  <p:oleObj name="Equation" r:id="rId16" imgW="1587240" imgH="20304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77D00738-7D13-8BB5-D94E-450B6971B8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767728" y="891171"/>
                          <a:ext cx="6522675" cy="833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F58D7D7-C055-7B74-388A-BE24D2B0D576}"/>
                </a:ext>
              </a:extLst>
            </p:cNvPr>
            <p:cNvSpPr txBox="1"/>
            <p:nvPr/>
          </p:nvSpPr>
          <p:spPr>
            <a:xfrm>
              <a:off x="2196851" y="1815773"/>
              <a:ext cx="14269274" cy="6309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a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b là:</a:t>
              </a:r>
              <a:endParaRPr lang="en-US" sz="3500" dirty="0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86B3286-DE55-1C73-43FB-104269DAE4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386519"/>
                </p:ext>
              </p:extLst>
            </p:nvPr>
          </p:nvGraphicFramePr>
          <p:xfrm>
            <a:off x="9220516" y="1627249"/>
            <a:ext cx="3967163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8" imgW="965160" imgH="203040" progId="Equation.DSMT4">
                    <p:embed/>
                  </p:oleObj>
                </mc:Choice>
                <mc:Fallback>
                  <p:oleObj name="Equation" r:id="rId18" imgW="965160" imgH="2030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7A7B0BFC-A306-8AE8-668B-36DB0EF6CD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220516" y="1627249"/>
                          <a:ext cx="3967163" cy="835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E937904B-2C74-7795-0ACA-F122944C885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197752" y="7914449"/>
            <a:ext cx="4765648" cy="1649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09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8" grpId="0" animBg="1"/>
      <p:bldP spid="18" grpId="1" animBg="1"/>
      <p:bldP spid="10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676400" y="1562100"/>
            <a:ext cx="64389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686800" y="3872998"/>
            <a:ext cx="899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90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8450" y="5352174"/>
            <a:ext cx="4640440" cy="446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963FB68-EB55-E194-462D-D15B0B8DEF7D}"/>
              </a:ext>
            </a:extLst>
          </p:cNvPr>
          <p:cNvSpPr txBox="1"/>
          <p:nvPr/>
        </p:nvSpPr>
        <p:spPr>
          <a:xfrm>
            <a:off x="5674519" y="1675494"/>
            <a:ext cx="8027190" cy="861774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  <a:endParaRPr lang="en-US" sz="5000" b="1" dirty="0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685F65D-3420-810B-ECEE-BF4474D05D43}"/>
              </a:ext>
            </a:extLst>
          </p:cNvPr>
          <p:cNvSpPr txBox="1"/>
          <p:nvPr/>
        </p:nvSpPr>
        <p:spPr>
          <a:xfrm>
            <a:off x="685800" y="3200401"/>
            <a:ext cx="84582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endParaRPr lang="en-US" sz="5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4F35993-A6F2-FB2C-2D8D-0A5C0CE8E345}"/>
              </a:ext>
            </a:extLst>
          </p:cNvPr>
          <p:cNvSpPr txBox="1"/>
          <p:nvPr/>
        </p:nvSpPr>
        <p:spPr>
          <a:xfrm>
            <a:off x="1257302" y="41893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1,5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12CF78-9EA7-6D07-9045-A389EE58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91238"/>
              </p:ext>
            </p:extLst>
          </p:nvPr>
        </p:nvGraphicFramePr>
        <p:xfrm>
          <a:off x="1405733" y="5485312"/>
          <a:ext cx="3216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733" y="5485312"/>
                        <a:ext cx="32162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8D15DC46-F658-A009-E260-C0EEB50CD9E3}"/>
              </a:ext>
            </a:extLst>
          </p:cNvPr>
          <p:cNvSpPr txBox="1"/>
          <p:nvPr/>
        </p:nvSpPr>
        <p:spPr>
          <a:xfrm>
            <a:off x="1371602" y="6972301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2,6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18C80C20-A211-8374-D978-59CA93991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69661"/>
              </p:ext>
            </p:extLst>
          </p:nvPr>
        </p:nvGraphicFramePr>
        <p:xfrm>
          <a:off x="1469232" y="8575053"/>
          <a:ext cx="42052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18C80C20-A211-8374-D978-59CA93991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9232" y="8575053"/>
                        <a:ext cx="42052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2290A139-342E-E00F-CFEE-E0D5E317F3ED}"/>
              </a:ext>
            </a:extLst>
          </p:cNvPr>
          <p:cNvSpPr txBox="1"/>
          <p:nvPr/>
        </p:nvSpPr>
        <p:spPr>
          <a:xfrm>
            <a:off x="11018042" y="40369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3,7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28B23ED-B482-DF29-672D-D52B561163E5}"/>
              </a:ext>
            </a:extLst>
          </p:cNvPr>
          <p:cNvSpPr txBox="1"/>
          <p:nvPr/>
        </p:nvSpPr>
        <p:spPr>
          <a:xfrm>
            <a:off x="10820400" y="7331867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4,8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13">
            <a:extLst>
              <a:ext uri="{FF2B5EF4-FFF2-40B4-BE49-F238E27FC236}">
                <a16:creationId xmlns:a16="http://schemas.microsoft.com/office/drawing/2014/main" id="{02711DCF-273E-0F3D-0576-08D9085FD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472" y="869677"/>
            <a:ext cx="2330728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">
            <a:extLst>
              <a:ext uri="{FF2B5EF4-FFF2-40B4-BE49-F238E27FC236}">
                <a16:creationId xmlns:a16="http://schemas.microsoft.com/office/drawing/2014/main" id="{897E49A3-2822-8D48-61CC-FE3D2BF5C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296" y="800100"/>
            <a:ext cx="3592116" cy="762128"/>
          </a:xfrm>
          <a:prstGeom prst="roundRect">
            <a:avLst>
              <a:gd name="adj" fmla="val 50000"/>
            </a:avLst>
          </a:prstGeom>
          <a:solidFill>
            <a:srgbClr val="4FAC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4289" rIns="3428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id="{E74EB148-6D50-E943-F7E5-0DC1F32CFEA7}"/>
              </a:ext>
            </a:extLst>
          </p:cNvPr>
          <p:cNvSpPr/>
          <p:nvPr/>
        </p:nvSpPr>
        <p:spPr>
          <a:xfrm>
            <a:off x="114300" y="800100"/>
            <a:ext cx="739378" cy="740569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316A3EC8-2E49-E975-D2EC-1CAD9F507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03" y="854869"/>
            <a:ext cx="608410" cy="608410"/>
          </a:xfrm>
          <a:prstGeom prst="ellipse">
            <a:avLst/>
          </a:prstGeom>
          <a:gradFill rotWithShape="0">
            <a:gsLst>
              <a:gs pos="0">
                <a:srgbClr val="4FACFE"/>
              </a:gs>
              <a:gs pos="2486">
                <a:srgbClr val="4FACFE"/>
              </a:gs>
              <a:gs pos="58102">
                <a:srgbClr val="28CFFE"/>
              </a:gs>
              <a:gs pos="100000">
                <a:srgbClr val="00F2FE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4289" rIns="3428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id="{CDC35565-8C9D-D87F-2CC1-1B5E9B660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009" y="1112253"/>
            <a:ext cx="1900238" cy="407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id="{58C446F7-7697-81BF-0D04-38CC24EDA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331" y="867042"/>
            <a:ext cx="1701404" cy="30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10" name="Picture 82">
            <a:extLst>
              <a:ext uri="{FF2B5EF4-FFF2-40B4-BE49-F238E27FC236}">
                <a16:creationId xmlns:a16="http://schemas.microsoft.com/office/drawing/2014/main" id="{2AF9F1BD-8526-F4C7-96AB-99DF58B61E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51" y="766757"/>
            <a:ext cx="570145" cy="69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04C2DE-663E-9A2F-5255-EB390AFE7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96435"/>
              </p:ext>
            </p:extLst>
          </p:nvPr>
        </p:nvGraphicFramePr>
        <p:xfrm>
          <a:off x="10829925" y="5226050"/>
          <a:ext cx="3257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29925" y="5226050"/>
                        <a:ext cx="3257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5305FE-A039-449D-A880-792A6314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23818"/>
              </p:ext>
            </p:extLst>
          </p:nvPr>
        </p:nvGraphicFramePr>
        <p:xfrm>
          <a:off x="10871200" y="8662988"/>
          <a:ext cx="31734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04C2DE-663E-9A2F-5255-EB390AFE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71200" y="8662988"/>
                        <a:ext cx="317341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4445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7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7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7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4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7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1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6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3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7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6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50" grpId="0" animBg="1"/>
      <p:bldP spid="52" grpId="0" animBg="1"/>
      <p:bldP spid="54" grpId="0" animBg="1"/>
      <p:bldP spid="56" grpId="0" animBg="1"/>
      <p:bldP spid="5" grpId="0" animBg="1" advAuto="0"/>
      <p:bldP spid="6" grpId="0" animBg="1" advAuto="0"/>
      <p:bldP spid="7" grpId="0" animBg="1" advAuto="0"/>
      <p:bldP spid="8" grpId="0" animBg="1" advAuto="0"/>
      <p:bldP spid="9" grpId="0" animBg="1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95466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id="{B892DF70-9CC5-A08C-C064-9DDDDF1DF406}"/>
              </a:ext>
            </a:extLst>
          </p:cNvPr>
          <p:cNvGrpSpPr/>
          <p:nvPr/>
        </p:nvGrpSpPr>
        <p:grpSpPr>
          <a:xfrm>
            <a:off x="11939602" y="320051"/>
            <a:ext cx="3172499" cy="2585311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13716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SG" sz="2201" kern="0" dirty="0">
                <a:solidFill>
                  <a:prstClr val="white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758F368-7586-678E-955B-BA01189EB7B8}"/>
                </a:ext>
              </a:extLst>
            </p:cNvPr>
            <p:cNvSpPr txBox="1"/>
            <p:nvPr/>
          </p:nvSpPr>
          <p:spPr>
            <a:xfrm>
              <a:off x="4227831" y="2438891"/>
              <a:ext cx="95234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lang="zh-CN" altLang="en-US" sz="5400" b="1" kern="0" dirty="0"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737A6AD-2F8D-DB58-63F2-88040DA65089}"/>
              </a:ext>
            </a:extLst>
          </p:cNvPr>
          <p:cNvSpPr txBox="1"/>
          <p:nvPr/>
        </p:nvSpPr>
        <p:spPr>
          <a:xfrm>
            <a:off x="-83910" y="-508163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>
              <a:defRPr/>
            </a:pPr>
            <a:r>
              <a:rPr lang="zh-CN" altLang="en-US" sz="3600" dirty="0">
                <a:solidFill>
                  <a:srgbClr val="3F3F3F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3678383" y="3530342"/>
            <a:ext cx="11014364" cy="4355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.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7E78CA-E41A-9E5C-4D36-CF71C743C1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317" y="241610"/>
            <a:ext cx="17047367" cy="9688277"/>
          </a:xfrm>
          <a:prstGeom prst="rect">
            <a:avLst/>
          </a:prstGeom>
        </p:spPr>
      </p:pic>
      <p:sp>
        <p:nvSpPr>
          <p:cNvPr id="5" name="Sun 4">
            <a:extLst>
              <a:ext uri="{FF2B5EF4-FFF2-40B4-BE49-F238E27FC236}">
                <a16:creationId xmlns:a16="http://schemas.microsoft.com/office/drawing/2014/main" id="{C519C182-1FF5-58B9-22C9-2A9F056AB9D5}"/>
              </a:ext>
            </a:extLst>
          </p:cNvPr>
          <p:cNvSpPr/>
          <p:nvPr/>
        </p:nvSpPr>
        <p:spPr>
          <a:xfrm>
            <a:off x="917591" y="730658"/>
            <a:ext cx="5711809" cy="5774052"/>
          </a:xfrm>
          <a:prstGeom prst="sun">
            <a:avLst/>
          </a:prstGeom>
          <a:solidFill>
            <a:srgbClr val="00206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C48174-0294-75CE-1A7F-009B4E2D8DFC}"/>
              </a:ext>
            </a:extLst>
          </p:cNvPr>
          <p:cNvSpPr txBox="1"/>
          <p:nvPr/>
        </p:nvSpPr>
        <p:spPr>
          <a:xfrm>
            <a:off x="2156776" y="2323753"/>
            <a:ext cx="3241964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81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8100" b="1" dirty="0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81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8100" b="1" dirty="0"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65902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>
              <a:defRPr/>
            </a:pPr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43B8C06-BB3E-1496-D06B-747C962D197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20316" y="7131849"/>
            <a:ext cx="2170896" cy="21708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2F14E93-51C3-9B64-5DE1-10C0AD9785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19553" y="1447163"/>
            <a:ext cx="2104981" cy="4522865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D673A09F-185F-6C87-763D-80F4B9C760C5}"/>
              </a:ext>
            </a:extLst>
          </p:cNvPr>
          <p:cNvGrpSpPr/>
          <p:nvPr/>
        </p:nvGrpSpPr>
        <p:grpSpPr>
          <a:xfrm>
            <a:off x="5741992" y="1470006"/>
            <a:ext cx="8777561" cy="4942828"/>
            <a:chOff x="5741992" y="1470006"/>
            <a:chExt cx="8777561" cy="4942828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5741992" y="1470006"/>
              <a:ext cx="8777561" cy="4942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indent="695325" algn="just">
                <a:lnSpc>
                  <a:spcPct val="120000"/>
                </a:lnSpc>
                <a:spcBef>
                  <a:spcPct val="25000"/>
                </a:spcBef>
                <a:buFont typeface="Arial" pitchFamily="34" charset="0"/>
                <a:buNone/>
              </a:pP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(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.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ú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bao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â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263B50-7FD8-7B9E-0B0C-82CEC3833197}"/>
                </a:ext>
              </a:extLst>
            </p:cNvPr>
            <p:cNvGrpSpPr/>
            <p:nvPr/>
          </p:nvGrpSpPr>
          <p:grpSpPr>
            <a:xfrm>
              <a:off x="8977451" y="2375678"/>
              <a:ext cx="2909749" cy="2386822"/>
              <a:chOff x="8977451" y="2375678"/>
              <a:chExt cx="2909749" cy="2386822"/>
            </a:xfrm>
          </p:grpSpPr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96A93D62-6C10-9C5B-0DE8-4B4735D4A8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5225974"/>
                  </p:ext>
                </p:extLst>
              </p:nvPr>
            </p:nvGraphicFramePr>
            <p:xfrm>
              <a:off x="9839818" y="2375678"/>
              <a:ext cx="1361582" cy="9390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6" imgW="368280" imgH="253800" progId="Equation.DSMT4">
                      <p:embed/>
                    </p:oleObj>
                  </mc:Choice>
                  <mc:Fallback>
                    <p:oleObj name="Equation" r:id="rId6" imgW="36828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839818" y="2375678"/>
                            <a:ext cx="1361582" cy="9390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502E49DB-0397-9CBB-FAB6-743421EAF12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0568971"/>
                  </p:ext>
                </p:extLst>
              </p:nvPr>
            </p:nvGraphicFramePr>
            <p:xfrm>
              <a:off x="9144000" y="3377857"/>
              <a:ext cx="328612" cy="563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" name="Equation" r:id="rId8" imgW="88560" imgH="152280" progId="Equation.DSMT4">
                      <p:embed/>
                    </p:oleObj>
                  </mc:Choice>
                  <mc:Fallback>
                    <p:oleObj name="Equation" r:id="rId8" imgW="88560" imgH="15228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96A93D62-6C10-9C5B-0DE8-4B4735D4A86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144000" y="3377857"/>
                            <a:ext cx="328612" cy="563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2C5E5FD4-3532-A253-4C8F-BA7464D687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4908639"/>
                  </p:ext>
                </p:extLst>
              </p:nvPr>
            </p:nvGraphicFramePr>
            <p:xfrm>
              <a:off x="8977451" y="4105275"/>
              <a:ext cx="2909749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10" imgW="863280" imgH="177480" progId="Equation.DSMT4">
                      <p:embed/>
                    </p:oleObj>
                  </mc:Choice>
                  <mc:Fallback>
                    <p:oleObj name="Equation" r:id="rId10" imgW="863280" imgH="17748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96A93D62-6C10-9C5B-0DE8-4B4735D4A86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977451" y="4105275"/>
                            <a:ext cx="2909749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81433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6$5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02" y="1"/>
            <a:ext cx="17620490" cy="9688277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 rot="323731">
            <a:off x="4502381" y="922421"/>
            <a:ext cx="4941093" cy="451485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13" name="Group 12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2918261" y="3996796"/>
            <a:ext cx="6010925" cy="4686365"/>
            <a:chOff x="3642877" y="4226636"/>
            <a:chExt cx="4007283" cy="3124243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4525960" y="4510841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22" name="Group 2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9865637" y="3996796"/>
            <a:ext cx="4474812" cy="1507331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28" name="Picture 4" descr="OPL20U25GSXzBJYl68kk8uQGfFKzs7yb1M4KJWUiLk6ZEvGF+qCIPSnY57AbBFCvTW$2023.16$5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107" y="2904476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 descr="OPL20U25GSXzBJYl68kk8uQGfFKzs7yb1M4KJWUiLk6ZEvGF+qCIPSnY57AbBFCvTW$2023.16$59+K4lPs7H94VUqPe2XwIsfPRnrXQE//QTEXxb8/8N4CNc6FpgZahzpTjFhMzSA7T/nHJa11DE8Ng2TP3iAmRczFlmslSuUNOgUeb6yRvs0="/>
          <p:cNvSpPr txBox="1">
            <a:spLocks noGrp="1"/>
          </p:cNvSpPr>
          <p:nvPr/>
        </p:nvSpPr>
        <p:spPr>
          <a:xfrm>
            <a:off x="7321545" y="4082300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1" name="Rectangle 30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677047" y="2904476"/>
            <a:ext cx="3544153" cy="2246769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n dụng phương trình bậc hai một ẩn vào giải quyết bài toán thực tiễn</a:t>
            </a:r>
            <a:endParaRPr lang="en-US" sz="3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6489789"/>
            <a:ext cx="3601930" cy="224676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ính nghiệm của phương trình bậc hai một ẩn bằng máy tính cầm tay.</a:t>
            </a:r>
            <a:endParaRPr lang="en-US" sz="3500" dirty="0">
              <a:solidFill>
                <a:srgbClr val="0000FF"/>
              </a:solidFill>
            </a:endParaRPr>
          </a:p>
        </p:txBody>
      </p:sp>
      <p:sp>
        <p:nvSpPr>
          <p:cNvPr id="44" name="Rectangle 43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1020050"/>
            <a:ext cx="4137633" cy="2246769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n biết khái niệm phương trình bậc hai một ẩn</a:t>
            </a:r>
            <a:r>
              <a:rPr lang="en-US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 phương trình bậc hai một ẩn</a:t>
            </a:r>
            <a:endParaRPr lang="en-US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059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44" y="116920"/>
            <a:ext cx="17047367" cy="9688277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357856" y="1922552"/>
            <a:ext cx="6563033" cy="607701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7920888" y="3669877"/>
            <a:ext cx="8541327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81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902137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409577" y="1483520"/>
            <a:ext cx="2388394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78582"/>
            <a:ext cx="731044" cy="73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4131470" y="8743951"/>
            <a:ext cx="12527756" cy="600120"/>
          </a:xfrm>
          <a:prstGeom prst="rect">
            <a:avLst/>
          </a:prstGeom>
          <a:noFill/>
          <a:ln>
            <a:noFill/>
          </a:ln>
        </p:spPr>
        <p:txBody>
          <a:bodyPr spcFirstLastPara="1" lIns="137138" tIns="137138" rIns="137138" bIns="137138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5602389" y="-1470189"/>
            <a:ext cx="3564122" cy="65044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sz="36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4091160" y="811798"/>
            <a:ext cx="4739119" cy="1169551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>
              <a:defRPr/>
            </a:pPr>
            <a:r>
              <a:rPr lang="en-US" sz="64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6</a:t>
            </a: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100012" y="3619500"/>
            <a:ext cx="181879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  <a:endParaRPr lang="en-US" altLang="en-US" sz="7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2941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5799" y="2171700"/>
            <a:ext cx="94069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10896600" y="1670924"/>
            <a:ext cx="0" cy="818487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0" y="2737408"/>
            <a:ext cx="10779907" cy="3267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indent="695325" algn="just">
              <a:lnSpc>
                <a:spcPct val="120000"/>
              </a:lnSpc>
              <a:spcBef>
                <a:spcPct val="25000"/>
              </a:spcBef>
            </a:pPr>
            <a:r>
              <a:rPr lang="en-US" sz="35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P1:</a:t>
            </a:r>
            <a:r>
              <a:rPr lang="en-US" sz="35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ảm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.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ảm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  </a:t>
            </a:r>
            <a:r>
              <a:rPr lang="en-US" altLang="en-US" sz="3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m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.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m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loud Callout 16"/>
          <p:cNvSpPr/>
          <p:nvPr/>
        </p:nvSpPr>
        <p:spPr>
          <a:xfrm>
            <a:off x="2796455" y="6552936"/>
            <a:ext cx="7871545" cy="2870417"/>
          </a:xfrm>
          <a:prstGeom prst="cloudCallout">
            <a:avLst>
              <a:gd name="adj1" fmla="val 65871"/>
              <a:gd name="adj2" fmla="val -7456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) ta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2">
            <a:extLst>
              <a:ext uri="{FF2B5EF4-FFF2-40B4-BE49-F238E27FC236}">
                <a16:creationId xmlns:a16="http://schemas.microsoft.com/office/drawing/2014/main" id="{C8C27AD9-7A95-F907-F7D4-81DD72592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3665" y="2273067"/>
            <a:ext cx="7305674" cy="763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0" hangingPunct="0"/>
            <a:r>
              <a:rPr lang="en-US" altLang="en-US" sz="35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5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buFontTx/>
              <a:buChar char="-"/>
            </a:pP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buFontTx/>
              <a:buChar char="-"/>
            </a:pP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buFontTx/>
              <a:buChar char="-"/>
            </a:pP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/>
            <a:r>
              <a:rPr lang="en-US" altLang="en-US" sz="35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5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/>
            <a:r>
              <a:rPr lang="en-US" altLang="en-US" sz="35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5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So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Rectangle 18">
            <a:extLst>
              <a:ext uri="{FF2B5EF4-FFF2-40B4-BE49-F238E27FC236}">
                <a16:creationId xmlns:a16="http://schemas.microsoft.com/office/drawing/2014/main" id="{A28EE7A9-912A-6A19-82FA-D3770B784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343" y="5887184"/>
            <a:ext cx="7772400" cy="348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m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</a:t>
            </a:r>
            <a:endParaRPr lang="en-US" altLang="en-US" sz="315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   :</a:t>
            </a:r>
            <a:endParaRPr lang="en-US" altLang="en-US" sz="31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    :</a:t>
            </a:r>
            <a:endParaRPr lang="en-US" altLang="en-US" sz="31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>
              <a:buFontTx/>
              <a:buNone/>
            </a:pPr>
            <a:endParaRPr lang="en-US" altLang="en-US" sz="31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endParaRPr lang="en-US" altLang="en-US" sz="315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9267901E-2078-366C-0C42-601F4C31D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6649" y="9578799"/>
            <a:ext cx="80200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0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5400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97FEA43-4283-66B9-4967-DBC916EAF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11007"/>
              </p:ext>
            </p:extLst>
          </p:nvPr>
        </p:nvGraphicFramePr>
        <p:xfrm>
          <a:off x="2057400" y="3467100"/>
          <a:ext cx="763421" cy="56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3467100"/>
                        <a:ext cx="763421" cy="562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29B9D7-7CF7-C2A5-7C16-72B719769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10495"/>
              </p:ext>
            </p:extLst>
          </p:nvPr>
        </p:nvGraphicFramePr>
        <p:xfrm>
          <a:off x="8389937" y="3388271"/>
          <a:ext cx="1165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97FEA43-4283-66B9-4967-DBC916EAF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9937" y="3388271"/>
                        <a:ext cx="1165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9F6AAC-D959-DE1B-79C2-B592BB0DC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61722"/>
              </p:ext>
            </p:extLst>
          </p:nvPr>
        </p:nvGraphicFramePr>
        <p:xfrm>
          <a:off x="114302" y="4037013"/>
          <a:ext cx="88423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279360" imgH="253800" progId="Equation.DSMT4">
                  <p:embed/>
                </p:oleObj>
              </mc:Choice>
              <mc:Fallback>
                <p:oleObj name="Equation" r:id="rId9" imgW="279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29B9D7-7CF7-C2A5-7C16-72B719769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2" y="4037013"/>
                        <a:ext cx="884237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18F21DE-BD31-9C3E-FCC4-4C23BD711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60407"/>
              </p:ext>
            </p:extLst>
          </p:nvPr>
        </p:nvGraphicFramePr>
        <p:xfrm>
          <a:off x="5029200" y="4035425"/>
          <a:ext cx="14874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1" imgW="469800" imgH="253800" progId="Equation.DSMT4">
                  <p:embed/>
                </p:oleObj>
              </mc:Choice>
              <mc:Fallback>
                <p:oleObj name="Equation" r:id="rId11" imgW="469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9F6AAC-D959-DE1B-79C2-B592BB0DC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4035425"/>
                        <a:ext cx="14874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A371C34-C728-B62D-1667-9FDD3F04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7483"/>
              </p:ext>
            </p:extLst>
          </p:nvPr>
        </p:nvGraphicFramePr>
        <p:xfrm>
          <a:off x="5514902" y="5829300"/>
          <a:ext cx="27320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3" imgW="863280" imgH="253800" progId="Equation.DSMT4">
                  <p:embed/>
                </p:oleObj>
              </mc:Choice>
              <mc:Fallback>
                <p:oleObj name="Equation" r:id="rId13" imgW="863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9F6AAC-D959-DE1B-79C2-B592BB0DC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4902" y="5829300"/>
                        <a:ext cx="2732088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8C12FC-34AF-8D29-C336-3B8CA5A0B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35475"/>
              </p:ext>
            </p:extLst>
          </p:nvPr>
        </p:nvGraphicFramePr>
        <p:xfrm>
          <a:off x="4105275" y="6384672"/>
          <a:ext cx="1847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5" imgW="583920" imgH="253800" progId="Equation.DSMT4">
                  <p:embed/>
                </p:oleObj>
              </mc:Choice>
              <mc:Fallback>
                <p:oleObj name="Equation" r:id="rId15" imgW="5839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A371C34-C728-B62D-1667-9FDD3F046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5275" y="6384672"/>
                        <a:ext cx="18478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933CB4-6A02-0671-1553-0CBF64883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18813"/>
              </p:ext>
            </p:extLst>
          </p:nvPr>
        </p:nvGraphicFramePr>
        <p:xfrm>
          <a:off x="4105274" y="6917854"/>
          <a:ext cx="2733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7" imgW="863280" imgH="279360" progId="Equation.DSMT4">
                  <p:embed/>
                </p:oleObj>
              </mc:Choice>
              <mc:Fallback>
                <p:oleObj name="Equation" r:id="rId17" imgW="86328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8C12FC-34AF-8D29-C336-3B8CA5A0B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05274" y="6917854"/>
                        <a:ext cx="27336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8E24722-BDF3-B364-6886-DCCD198CB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394151"/>
              </p:ext>
            </p:extLst>
          </p:nvPr>
        </p:nvGraphicFramePr>
        <p:xfrm>
          <a:off x="2819727" y="8084743"/>
          <a:ext cx="26939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0933CB4-6A02-0671-1553-0CBF64883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19727" y="8084743"/>
                        <a:ext cx="2693987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030B8F-EF13-9086-6465-CBB0959DA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23908"/>
              </p:ext>
            </p:extLst>
          </p:nvPr>
        </p:nvGraphicFramePr>
        <p:xfrm>
          <a:off x="1937545" y="8727699"/>
          <a:ext cx="31353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1" imgW="990360" imgH="203040" progId="Equation.DSMT4">
                  <p:embed/>
                </p:oleObj>
              </mc:Choice>
              <mc:Fallback>
                <p:oleObj name="Equation" r:id="rId21" imgW="9903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8E24722-BDF3-B364-6886-DCCD198CB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37545" y="8727699"/>
                        <a:ext cx="31353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9287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3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99"/>
                            </p:stCondLst>
                            <p:childTnLst>
                              <p:par>
                                <p:cTn id="5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98"/>
                            </p:stCondLst>
                            <p:childTnLst>
                              <p:par>
                                <p:cTn id="7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497"/>
                            </p:stCondLst>
                            <p:childTnLst>
                              <p:par>
                                <p:cTn id="9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996"/>
                            </p:stCondLst>
                            <p:childTnLst>
                              <p:par>
                                <p:cTn id="10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95"/>
                            </p:stCondLst>
                            <p:childTnLst>
                              <p:par>
                                <p:cTn id="12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994"/>
                            </p:stCondLst>
                            <p:childTnLst>
                              <p:par>
                                <p:cTn id="14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 tmFilter="0,0; .5, 1; 1, 1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7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  <p:bldP spid="17" grpId="1" animBg="1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8" grpId="0" build="allAtOnce"/>
      <p:bldP spid="25" grpId="0" build="p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AD8EC5A-8067-9357-27E6-D9B4FCE36E86}"/>
              </a:ext>
            </a:extLst>
          </p:cNvPr>
          <p:cNvGrpSpPr/>
          <p:nvPr/>
        </p:nvGrpSpPr>
        <p:grpSpPr>
          <a:xfrm>
            <a:off x="1120378" y="3009900"/>
            <a:ext cx="17167622" cy="1256181"/>
            <a:chOff x="1120378" y="2850675"/>
            <a:chExt cx="17167622" cy="1256181"/>
          </a:xfrm>
        </p:grpSpPr>
        <p:sp>
          <p:nvSpPr>
            <p:cNvPr id="24" name="TextBox 23"/>
            <p:cNvSpPr txBox="1">
              <a:spLocks noChangeArrowheads="1"/>
            </p:cNvSpPr>
            <p:nvPr/>
          </p:nvSpPr>
          <p:spPr bwMode="auto">
            <a:xfrm>
              <a:off x="1120378" y="2850675"/>
              <a:ext cx="17167622" cy="1144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>
                <a:lnSpc>
                  <a:spcPct val="90000"/>
                </a:lnSpc>
              </a:pPr>
              <a:r>
                <a:rPr lang="en-US" sz="3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hĩa</a:t>
              </a:r>
              <a:r>
                <a:rPr lang="en-US" sz="3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là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27970"/>
                </p:ext>
              </p:extLst>
            </p:nvPr>
          </p:nvGraphicFramePr>
          <p:xfrm>
            <a:off x="4288462" y="3429748"/>
            <a:ext cx="3775075" cy="677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3" imgW="952200" imgH="177480" progId="Equation.DSMT4">
                    <p:embed/>
                  </p:oleObj>
                </mc:Choice>
                <mc:Fallback>
                  <p:oleObj name="Equation" r:id="rId3" imgW="952200" imgH="17748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462" y="3429748"/>
                          <a:ext cx="3775075" cy="677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id="{B200DE1D-1D39-91C9-22A5-04C44714A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5428278"/>
            <a:ext cx="123444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indent="519113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indent="519113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indent="519113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indent="519113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26" name="Text Box 11">
            <a:extLst>
              <a:ext uri="{FF2B5EF4-FFF2-40B4-BE49-F238E27FC236}">
                <a16:creationId xmlns:a16="http://schemas.microsoft.com/office/drawing/2014/main" id="{DC9CBDDA-4BFD-5A6A-DDB8-93AF3D2B8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9372601"/>
            <a:ext cx="81153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66AFCBC0-35D6-2938-D9DD-9FD1C66F80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482595"/>
              </p:ext>
            </p:extLst>
          </p:nvPr>
        </p:nvGraphicFramePr>
        <p:xfrm>
          <a:off x="3397787" y="6566572"/>
          <a:ext cx="12708796" cy="336155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1001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62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92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69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29836">
                <a:tc>
                  <a:txBody>
                    <a:bodyPr/>
                    <a:lstStyle/>
                    <a:p>
                      <a:pPr algn="ctr"/>
                      <a:endParaRPr lang="en-US" sz="3600" dirty="0"/>
                    </a:p>
                  </a:txBody>
                  <a:tcPr marL="137160" marR="137160" marT="68580" marB="68580"/>
                </a:tc>
                <a:tc gridSpan="3">
                  <a:txBody>
                    <a:bodyPr/>
                    <a:lstStyle/>
                    <a:p>
                      <a:pPr algn="ctr"/>
                      <a:endParaRPr lang="vi-VN" sz="3600" dirty="0"/>
                    </a:p>
                  </a:txBody>
                  <a:tcPr marL="137160" marR="137160" marT="68580" marB="68580"/>
                </a:tc>
                <a:tc hMerge="1">
                  <a:txBody>
                    <a:bodyPr/>
                    <a:lstStyle/>
                    <a:p>
                      <a:pPr algn="ctr"/>
                      <a:endParaRPr lang="vi-VN" sz="2400" dirty="0"/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7240"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7240"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7240"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72AAEE6-69FE-DBA2-71D3-619CA5E5161E}"/>
              </a:ext>
            </a:extLst>
          </p:cNvPr>
          <p:cNvSpPr txBox="1"/>
          <p:nvPr/>
        </p:nvSpPr>
        <p:spPr>
          <a:xfrm>
            <a:off x="3397787" y="6680969"/>
            <a:ext cx="4987068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C78E7AE-8DE4-EAB8-63E6-4772D6F5A1EF}"/>
              </a:ext>
            </a:extLst>
          </p:cNvPr>
          <p:cNvSpPr txBox="1"/>
          <p:nvPr/>
        </p:nvSpPr>
        <p:spPr>
          <a:xfrm>
            <a:off x="11285732" y="6680969"/>
            <a:ext cx="2486026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ệ số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12EE9E5-4434-29FA-A61B-FCC3187D7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87076"/>
              </p:ext>
            </p:extLst>
          </p:nvPr>
        </p:nvGraphicFramePr>
        <p:xfrm>
          <a:off x="12229775" y="8506098"/>
          <a:ext cx="1477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29775" y="8506098"/>
                        <a:ext cx="14779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7540D09B-EE64-DA66-59B7-403951D42146}"/>
              </a:ext>
            </a:extLst>
          </p:cNvPr>
          <p:cNvGrpSpPr/>
          <p:nvPr/>
        </p:nvGrpSpPr>
        <p:grpSpPr>
          <a:xfrm>
            <a:off x="1437792" y="4516416"/>
            <a:ext cx="13887428" cy="703284"/>
            <a:chOff x="1437792" y="4423718"/>
            <a:chExt cx="13887428" cy="703284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D8EA2BB-1E19-44E3-9898-1005CF903AC8}"/>
                </a:ext>
              </a:extLst>
            </p:cNvPr>
            <p:cNvSpPr txBox="1"/>
            <p:nvPr/>
          </p:nvSpPr>
          <p:spPr>
            <a:xfrm>
              <a:off x="1437792" y="4457545"/>
              <a:ext cx="12964008" cy="6186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90000"/>
                </a:lnSpc>
              </a:pP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là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          là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9957E23E-8232-9D73-4624-630E724DDC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799095"/>
                </p:ext>
              </p:extLst>
            </p:nvPr>
          </p:nvGraphicFramePr>
          <p:xfrm>
            <a:off x="4982968" y="4423718"/>
            <a:ext cx="1189232" cy="703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8" imgW="380880" imgH="203040" progId="Equation.DSMT4">
                    <p:embed/>
                  </p:oleObj>
                </mc:Choice>
                <mc:Fallback>
                  <p:oleObj name="Equation" r:id="rId8" imgW="380880" imgH="20304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968" y="4423718"/>
                          <a:ext cx="1189232" cy="703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870AFE7F-8C0B-EEA9-2518-3DBFFA47C5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077171"/>
                </p:ext>
              </p:extLst>
            </p:nvPr>
          </p:nvGraphicFramePr>
          <p:xfrm>
            <a:off x="14215558" y="4452102"/>
            <a:ext cx="1109662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9957E23E-8232-9D73-4624-630E724DD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5558" y="4452102"/>
                          <a:ext cx="1109662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052354E-CABF-0824-9035-C0F53B42FF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17107"/>
                </p:ext>
              </p:extLst>
            </p:nvPr>
          </p:nvGraphicFramePr>
          <p:xfrm>
            <a:off x="3279214" y="4567420"/>
            <a:ext cx="3968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870AFE7F-8C0B-EEA9-2518-3DBFFA47C5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214" y="4567420"/>
                          <a:ext cx="3968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404413-8929-BB1B-2207-09E75B752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04282"/>
              </p:ext>
            </p:extLst>
          </p:nvPr>
        </p:nvGraphicFramePr>
        <p:xfrm>
          <a:off x="3477652" y="7734300"/>
          <a:ext cx="3227990" cy="62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4" imgW="1168200" imgH="203040" progId="Equation.DSMT4">
                  <p:embed/>
                </p:oleObj>
              </mc:Choice>
              <mc:Fallback>
                <p:oleObj name="Equation" r:id="rId14" imgW="1168200" imgH="203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652" y="7734300"/>
                        <a:ext cx="3227990" cy="62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4901E3E-075C-EFFB-5CE9-C481177F2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82174"/>
              </p:ext>
            </p:extLst>
          </p:nvPr>
        </p:nvGraphicFramePr>
        <p:xfrm>
          <a:off x="3533051" y="8439464"/>
          <a:ext cx="3095391" cy="68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6" imgW="1130040" imgH="241200" progId="Equation.DSMT4">
                  <p:embed/>
                </p:oleObj>
              </mc:Choice>
              <mc:Fallback>
                <p:oleObj name="Equation" r:id="rId16" imgW="11300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404413-8929-BB1B-2207-09E75B752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051" y="8439464"/>
                        <a:ext cx="3095391" cy="682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48EE2A3-D5EE-3BE3-B88F-FFCE7A65E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69750"/>
              </p:ext>
            </p:extLst>
          </p:nvPr>
        </p:nvGraphicFramePr>
        <p:xfrm>
          <a:off x="3574760" y="9276410"/>
          <a:ext cx="25733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8" imgW="939600" imgH="203040" progId="Equation.DSMT4">
                  <p:embed/>
                </p:oleObj>
              </mc:Choice>
              <mc:Fallback>
                <p:oleObj name="Equation" r:id="rId18" imgW="9396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4901E3E-075C-EFFB-5CE9-C481177F2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760" y="9276410"/>
                        <a:ext cx="25733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>
            <a:extLst>
              <a:ext uri="{FF2B5EF4-FFF2-40B4-BE49-F238E27FC236}">
                <a16:creationId xmlns:a16="http://schemas.microsoft.com/office/drawing/2014/main" id="{BAE9CAF7-364A-CD4C-A163-9F1B8489F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799" y="2171700"/>
            <a:ext cx="94069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5E98F2A-0735-04D6-93D8-407E86B0A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64093"/>
              </p:ext>
            </p:extLst>
          </p:nvPr>
        </p:nvGraphicFramePr>
        <p:xfrm>
          <a:off x="9232259" y="7668105"/>
          <a:ext cx="9128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404413-8929-BB1B-2207-09E75B752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259" y="7668105"/>
                        <a:ext cx="9128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52481F-3FE0-DE7A-9EB8-07732EDDD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64958"/>
              </p:ext>
            </p:extLst>
          </p:nvPr>
        </p:nvGraphicFramePr>
        <p:xfrm>
          <a:off x="12256710" y="7699471"/>
          <a:ext cx="984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5E98F2A-0735-04D6-93D8-407E86B0A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6710" y="7699471"/>
                        <a:ext cx="9842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28BC7F9-2761-4CF8-69EC-57B683579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74218"/>
              </p:ext>
            </p:extLst>
          </p:nvPr>
        </p:nvGraphicFramePr>
        <p:xfrm>
          <a:off x="14186950" y="7685783"/>
          <a:ext cx="1406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24" imgW="507960" imgH="177480" progId="Equation.DSMT4">
                  <p:embed/>
                </p:oleObj>
              </mc:Choice>
              <mc:Fallback>
                <p:oleObj name="Equation" r:id="rId24" imgW="50796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452481F-3FE0-DE7A-9EB8-07732EDDD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6950" y="7685783"/>
                        <a:ext cx="1406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9F3F1CF-0428-E03E-33C0-C55AFC93D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62884"/>
              </p:ext>
            </p:extLst>
          </p:nvPr>
        </p:nvGraphicFramePr>
        <p:xfrm>
          <a:off x="9232259" y="8481544"/>
          <a:ext cx="9477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5E98F2A-0735-04D6-93D8-407E86B0A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259" y="8481544"/>
                        <a:ext cx="9477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4324FD8-E62E-513D-7015-2E9E4E51A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19131"/>
              </p:ext>
            </p:extLst>
          </p:nvPr>
        </p:nvGraphicFramePr>
        <p:xfrm>
          <a:off x="14215558" y="8433309"/>
          <a:ext cx="9477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28" imgW="342720" imgH="177480" progId="Equation.DSMT4">
                  <p:embed/>
                </p:oleObj>
              </mc:Choice>
              <mc:Fallback>
                <p:oleObj name="Equation" r:id="rId28" imgW="34272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9F3F1CF-0428-E03E-33C0-C55AFC93D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558" y="8433309"/>
                        <a:ext cx="9477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5E3A08A-A4DF-3AFB-3635-B8CD900D1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57322"/>
              </p:ext>
            </p:extLst>
          </p:nvPr>
        </p:nvGraphicFramePr>
        <p:xfrm>
          <a:off x="9232259" y="9276410"/>
          <a:ext cx="1193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9F3F1CF-0428-E03E-33C0-C55AFC93D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259" y="9276410"/>
                        <a:ext cx="11938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BC596EE-FEC1-2ACD-7784-33B7BE05E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95925"/>
              </p:ext>
            </p:extLst>
          </p:nvPr>
        </p:nvGraphicFramePr>
        <p:xfrm>
          <a:off x="12199273" y="9250369"/>
          <a:ext cx="947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2" imgW="342720" imgH="177480" progId="Equation.DSMT4">
                  <p:embed/>
                </p:oleObj>
              </mc:Choice>
              <mc:Fallback>
                <p:oleObj name="Equation" r:id="rId32" imgW="34272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5E3A08A-A4DF-3AFB-3635-B8CD900D1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273" y="9250369"/>
                        <a:ext cx="947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11CD904A-5458-4729-DD4F-185AFE2F0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00774"/>
              </p:ext>
            </p:extLst>
          </p:nvPr>
        </p:nvGraphicFramePr>
        <p:xfrm>
          <a:off x="14239371" y="9200165"/>
          <a:ext cx="947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4" imgW="342720" imgH="177480" progId="Equation.DSMT4">
                  <p:embed/>
                </p:oleObj>
              </mc:Choice>
              <mc:Fallback>
                <p:oleObj name="Equation" r:id="rId34" imgW="342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BC596EE-FEC1-2ACD-7784-33B7BE05E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371" y="9200165"/>
                        <a:ext cx="947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9039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6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3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92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192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8" dur="192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0" dur="192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10" grpId="0"/>
      <p:bldP spid="23" grpId="0"/>
      <p:bldP spid="32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14300" y="2171700"/>
            <a:ext cx="93345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8963FB68-EB55-E194-462D-D15B0B8DEF7D}"/>
              </a:ext>
            </a:extLst>
          </p:cNvPr>
          <p:cNvSpPr txBox="1"/>
          <p:nvPr/>
        </p:nvSpPr>
        <p:spPr>
          <a:xfrm>
            <a:off x="7228389" y="1108593"/>
            <a:ext cx="8027190" cy="861774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  <a:endParaRPr lang="en-US" sz="5000" b="1" dirty="0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685F65D-3420-810B-ECEE-BF4474D05D43}"/>
              </a:ext>
            </a:extLst>
          </p:cNvPr>
          <p:cNvSpPr txBox="1"/>
          <p:nvPr/>
        </p:nvSpPr>
        <p:spPr>
          <a:xfrm>
            <a:off x="582386" y="2808964"/>
            <a:ext cx="17602200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vi-VN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ơng trình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ậc hai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Đánh dấu “x” vào ô thích hợp) ? Chỉ rõ các hệ số a , b, c của mỗi phương trình 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00FDA9-B161-33FC-8ADE-53D7E30605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5488" y="557799"/>
            <a:ext cx="1992512" cy="231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D323B50-8194-4E82-335B-9075730710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385263"/>
              </p:ext>
            </p:extLst>
          </p:nvPr>
        </p:nvGraphicFramePr>
        <p:xfrm>
          <a:off x="767902" y="4307026"/>
          <a:ext cx="15945809" cy="5895106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5181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44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2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6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720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515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vi-VN" sz="4000" dirty="0">
                          <a:solidFill>
                            <a:schemeClr val="tx1"/>
                          </a:solidFill>
                          <a:latin typeface="+mj-lt"/>
                        </a:rPr>
                        <a:t>Phương</a:t>
                      </a:r>
                      <a:r>
                        <a:rPr lang="vi-VN" sz="40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trình</a:t>
                      </a:r>
                      <a:endParaRPr lang="en-US" sz="4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vi-VN" sz="4000" dirty="0">
                          <a:solidFill>
                            <a:schemeClr val="tx1"/>
                          </a:solidFill>
                          <a:latin typeface="+mj-lt"/>
                        </a:rPr>
                        <a:t>Phương trình</a:t>
                      </a:r>
                      <a:r>
                        <a:rPr lang="vi-VN" sz="40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bậc hai</a:t>
                      </a:r>
                      <a:endParaRPr lang="en-US" sz="4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137160" marR="137160" marT="68580" marB="6858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vi-VN" sz="4000" dirty="0">
                          <a:solidFill>
                            <a:schemeClr val="tx1"/>
                          </a:solidFill>
                          <a:latin typeface="+mj-lt"/>
                        </a:rPr>
                        <a:t>Hệ</a:t>
                      </a:r>
                      <a:r>
                        <a:rPr lang="vi-VN" sz="40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số</a:t>
                      </a:r>
                      <a:endParaRPr lang="en-US" sz="4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137160" marR="137160" marT="68580" marB="6858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0770">
                <a:tc>
                  <a:txBody>
                    <a:bodyPr/>
                    <a:lstStyle/>
                    <a:p>
                      <a:pPr marL="0" indent="0">
                        <a:lnSpc>
                          <a:spcPct val="100000"/>
                        </a:lnSpc>
                        <a:buNone/>
                      </a:pPr>
                      <a:endParaRPr lang="vi-VN" sz="4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34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4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22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4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222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4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157D982-32FF-1C91-A44D-65C2540E5F74}"/>
              </a:ext>
            </a:extLst>
          </p:cNvPr>
          <p:cNvSpPr txBox="1"/>
          <p:nvPr/>
        </p:nvSpPr>
        <p:spPr>
          <a:xfrm>
            <a:off x="6929853" y="6788177"/>
            <a:ext cx="1363690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algn="ctr"/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A6BA45-979B-23BC-FB31-DFC14F4B1BE4}"/>
              </a:ext>
            </a:extLst>
          </p:cNvPr>
          <p:cNvSpPr txBox="1"/>
          <p:nvPr/>
        </p:nvSpPr>
        <p:spPr>
          <a:xfrm>
            <a:off x="6969920" y="9263619"/>
            <a:ext cx="1363690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algn="ctr"/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1511AA-BC3B-4489-1460-30D723CB505A}"/>
              </a:ext>
            </a:extLst>
          </p:cNvPr>
          <p:cNvSpPr txBox="1"/>
          <p:nvPr/>
        </p:nvSpPr>
        <p:spPr>
          <a:xfrm>
            <a:off x="6905895" y="5824473"/>
            <a:ext cx="1363690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algn="ctr"/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CDAA02F-79EC-9C11-8ECE-9867732D0784}"/>
              </a:ext>
            </a:extLst>
          </p:cNvPr>
          <p:cNvSpPr/>
          <p:nvPr/>
        </p:nvSpPr>
        <p:spPr>
          <a:xfrm>
            <a:off x="12206525" y="5701212"/>
            <a:ext cx="4167219" cy="754052"/>
          </a:xfrm>
          <a:prstGeom prst="ellipse">
            <a:avLst/>
          </a:prstGeom>
          <a:noFill/>
          <a:ln w="476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3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77365F-7708-288B-F027-3243C55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29786"/>
              </p:ext>
            </p:extLst>
          </p:nvPr>
        </p:nvGraphicFramePr>
        <p:xfrm>
          <a:off x="1088327" y="5829789"/>
          <a:ext cx="238462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8327" y="5829789"/>
                        <a:ext cx="238462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2FAA0FE-7792-F453-0C5C-AE465EF0C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27204"/>
              </p:ext>
            </p:extLst>
          </p:nvPr>
        </p:nvGraphicFramePr>
        <p:xfrm>
          <a:off x="1118648" y="6727345"/>
          <a:ext cx="4416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434960" imgH="241200" progId="Equation.DSMT4">
                  <p:embed/>
                </p:oleObj>
              </mc:Choice>
              <mc:Fallback>
                <p:oleObj name="Equation" r:id="rId7" imgW="14349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77365F-7708-288B-F027-3243C55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8648" y="6727345"/>
                        <a:ext cx="4416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617D3DC-2B10-B900-1925-BA957D96C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70639"/>
              </p:ext>
            </p:extLst>
          </p:nvPr>
        </p:nvGraphicFramePr>
        <p:xfrm>
          <a:off x="1206502" y="7976273"/>
          <a:ext cx="33226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2FAA0FE-7792-F453-0C5C-AE465EF0C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6502" y="7976273"/>
                        <a:ext cx="3322637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B8AC43D-B41A-CCE4-C992-F5FCB9B03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8177"/>
              </p:ext>
            </p:extLst>
          </p:nvPr>
        </p:nvGraphicFramePr>
        <p:xfrm>
          <a:off x="1118648" y="9204257"/>
          <a:ext cx="46132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1498320" imgH="253800" progId="Equation.DSMT4">
                  <p:embed/>
                </p:oleObj>
              </mc:Choice>
              <mc:Fallback>
                <p:oleObj name="Equation" r:id="rId11" imgW="14983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617D3DC-2B10-B900-1925-BA957D96C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8648" y="9204257"/>
                        <a:ext cx="46132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FE2EADC-F75D-093C-3168-858E4E1AA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705445"/>
              </p:ext>
            </p:extLst>
          </p:nvPr>
        </p:nvGraphicFramePr>
        <p:xfrm>
          <a:off x="10018416" y="5804394"/>
          <a:ext cx="13684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77365F-7708-288B-F027-3243C55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18416" y="5804394"/>
                        <a:ext cx="136842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F753F50-FFBF-6E36-15B2-6670B0D76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67277"/>
              </p:ext>
            </p:extLst>
          </p:nvPr>
        </p:nvGraphicFramePr>
        <p:xfrm>
          <a:off x="9942001" y="6842678"/>
          <a:ext cx="16033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5" imgW="520560" imgH="177480" progId="Equation.DSMT4">
                  <p:embed/>
                </p:oleObj>
              </mc:Choice>
              <mc:Fallback>
                <p:oleObj name="Equation" r:id="rId15" imgW="5205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FE2EADC-F75D-093C-3168-858E4E1AA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42001" y="6842678"/>
                        <a:ext cx="160337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7DF4090-438F-8961-9ED8-4519D9E83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43841"/>
              </p:ext>
            </p:extLst>
          </p:nvPr>
        </p:nvGraphicFramePr>
        <p:xfrm>
          <a:off x="13085763" y="5780088"/>
          <a:ext cx="10541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FE2EADC-F75D-093C-3168-858E4E1AA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085763" y="5780088"/>
                        <a:ext cx="10541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7D50F6E-680A-DAE0-AAD9-BC773A21A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05344"/>
              </p:ext>
            </p:extLst>
          </p:nvPr>
        </p:nvGraphicFramePr>
        <p:xfrm>
          <a:off x="14816557" y="5820559"/>
          <a:ext cx="10541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7DF4090-438F-8961-9ED8-4519D9E83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16557" y="5820559"/>
                        <a:ext cx="10541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4D54012-F1C2-0E1A-621A-A0BE7038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380754"/>
              </p:ext>
            </p:extLst>
          </p:nvPr>
        </p:nvGraphicFramePr>
        <p:xfrm>
          <a:off x="12809538" y="6842677"/>
          <a:ext cx="10937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F753F50-FFBF-6E36-15B2-6670B0D76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809538" y="6842677"/>
                        <a:ext cx="10937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F719ED5-67FA-CD49-B4D0-4582D6B2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677312"/>
              </p:ext>
            </p:extLst>
          </p:nvPr>
        </p:nvGraphicFramePr>
        <p:xfrm>
          <a:off x="14893925" y="6764338"/>
          <a:ext cx="16414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3" imgW="533160" imgH="228600" progId="Equation.DSMT4">
                  <p:embed/>
                </p:oleObj>
              </mc:Choice>
              <mc:Fallback>
                <p:oleObj name="Equation" r:id="rId23" imgW="5331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4D54012-F1C2-0E1A-621A-A0BE70382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893925" y="6764338"/>
                        <a:ext cx="16414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DE15BA1-2D82-A831-BC06-F64AC9285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7377"/>
              </p:ext>
            </p:extLst>
          </p:nvPr>
        </p:nvGraphicFramePr>
        <p:xfrm>
          <a:off x="9998400" y="9275451"/>
          <a:ext cx="10175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5" imgW="330120" imgH="177480" progId="Equation.DSMT4">
                  <p:embed/>
                </p:oleObj>
              </mc:Choice>
              <mc:Fallback>
                <p:oleObj name="Equation" r:id="rId25" imgW="3301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F753F50-FFBF-6E36-15B2-6670B0D76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98400" y="9275451"/>
                        <a:ext cx="101758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533B051-2D8B-7B4F-1E76-3D67EB816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85402"/>
              </p:ext>
            </p:extLst>
          </p:nvPr>
        </p:nvGraphicFramePr>
        <p:xfrm>
          <a:off x="11986279" y="9243920"/>
          <a:ext cx="25050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27" imgW="812520" imgH="253800" progId="Equation.DSMT4">
                  <p:embed/>
                </p:oleObj>
              </mc:Choice>
              <mc:Fallback>
                <p:oleObj name="Equation" r:id="rId27" imgW="8125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DE15BA1-2D82-A831-BC06-F64AC9285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986279" y="9243920"/>
                        <a:ext cx="25050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0805DCA-2EB2-A1E9-1E19-EE2851519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452570"/>
              </p:ext>
            </p:extLst>
          </p:nvPr>
        </p:nvGraphicFramePr>
        <p:xfrm>
          <a:off x="15255579" y="9321731"/>
          <a:ext cx="1057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9" imgW="342720" imgH="177480" progId="Equation.DSMT4">
                  <p:embed/>
                </p:oleObj>
              </mc:Choice>
              <mc:Fallback>
                <p:oleObj name="Equation" r:id="rId29" imgW="34272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533B051-2D8B-7B4F-1E76-3D67EB816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255579" y="9321731"/>
                        <a:ext cx="105727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2047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8" grpId="0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446</TotalTime>
  <Words>1299</Words>
  <Application>Microsoft Office PowerPoint</Application>
  <PresentationFormat>Custom</PresentationFormat>
  <Paragraphs>180</Paragraphs>
  <Slides>27</Slides>
  <Notes>2</Notes>
  <HiddenSlides>0</HiddenSlides>
  <MMClips>8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SimSun</vt:lpstr>
      <vt:lpstr>SimSun</vt:lpstr>
      <vt:lpstr>A3.OpenSans-San</vt:lpstr>
      <vt:lpstr>思源黑体 Heavy</vt:lpstr>
      <vt:lpstr>Arial Unicode MS</vt:lpstr>
      <vt:lpstr>Times New Roman</vt:lpstr>
      <vt:lpstr>A3.OpenSansBold-San</vt:lpstr>
      <vt:lpstr>Wingdings</vt:lpstr>
      <vt:lpstr>Special Elite</vt:lpstr>
      <vt:lpstr>字魂59号-创粗黑</vt:lpstr>
      <vt:lpstr>Calibri</vt:lpstr>
      <vt:lpstr>思源黑体 Medium</vt:lpstr>
      <vt:lpstr>思源黑体 Normal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</cp:lastModifiedBy>
  <cp:revision>57</cp:revision>
  <dcterms:created xsi:type="dcterms:W3CDTF">2006-08-16T00:00:00Z</dcterms:created>
  <dcterms:modified xsi:type="dcterms:W3CDTF">2025-02-24T02:38:15Z</dcterms:modified>
  <dc:identifier>DAFWAZhnXwQ</dc:identifier>
</cp:coreProperties>
</file>